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2.xml" ContentType="application/vnd.openxmlformats-officedocument.presentationml.notesSlide+xml"/>
  <Override PartName="/ppt/ink/ink7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8.xml" ContentType="application/inkml+xml"/>
  <Override PartName="/ppt/ink/ink9.xml" ContentType="application/inkml+xml"/>
  <Override PartName="/ppt/notesSlides/notesSlide5.xml" ContentType="application/vnd.openxmlformats-officedocument.presentationml.notesSlide+xml"/>
  <Override PartName="/ppt/ink/ink10.xml" ContentType="application/inkml+xml"/>
  <Override PartName="/ppt/notesSlides/notesSlide6.xml" ContentType="application/vnd.openxmlformats-officedocument.presentationml.notesSlide+xml"/>
  <Override PartName="/ppt/ink/ink11.xml" ContentType="application/inkml+xml"/>
  <Override PartName="/ppt/notesSlides/notesSlide7.xml" ContentType="application/vnd.openxmlformats-officedocument.presentationml.notesSlide+xml"/>
  <Override PartName="/ppt/ink/ink12.xml" ContentType="application/inkml+xml"/>
  <Override PartName="/ppt/notesSlides/notesSlide8.xml" ContentType="application/vnd.openxmlformats-officedocument.presentationml.notesSlide+xml"/>
  <Override PartName="/ppt/ink/ink13.xml" ContentType="application/inkml+xml"/>
  <Override PartName="/ppt/ink/ink14.xml" ContentType="application/inkml+xml"/>
  <Override PartName="/ppt/notesSlides/notesSlide9.xml" ContentType="application/vnd.openxmlformats-officedocument.presentationml.notesSlide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13" r:id="rId1"/>
  </p:sldMasterIdLst>
  <p:notesMasterIdLst>
    <p:notesMasterId r:id="rId31"/>
  </p:notesMasterIdLst>
  <p:sldIdLst>
    <p:sldId id="807" r:id="rId2"/>
    <p:sldId id="1035" r:id="rId3"/>
    <p:sldId id="694" r:id="rId4"/>
    <p:sldId id="706" r:id="rId5"/>
    <p:sldId id="901" r:id="rId6"/>
    <p:sldId id="716" r:id="rId7"/>
    <p:sldId id="717" r:id="rId8"/>
    <p:sldId id="719" r:id="rId9"/>
    <p:sldId id="720" r:id="rId10"/>
    <p:sldId id="735" r:id="rId11"/>
    <p:sldId id="439" r:id="rId12"/>
    <p:sldId id="1036" r:id="rId13"/>
    <p:sldId id="1037" r:id="rId14"/>
    <p:sldId id="1038" r:id="rId15"/>
    <p:sldId id="1039" r:id="rId16"/>
    <p:sldId id="1046" r:id="rId17"/>
    <p:sldId id="1040" r:id="rId18"/>
    <p:sldId id="1042" r:id="rId19"/>
    <p:sldId id="1043" r:id="rId20"/>
    <p:sldId id="1045" r:id="rId21"/>
    <p:sldId id="1044" r:id="rId22"/>
    <p:sldId id="1031" r:id="rId23"/>
    <p:sldId id="1032" r:id="rId24"/>
    <p:sldId id="1033" r:id="rId25"/>
    <p:sldId id="1034" r:id="rId26"/>
    <p:sldId id="976" r:id="rId27"/>
    <p:sldId id="840" r:id="rId28"/>
    <p:sldId id="1041" r:id="rId29"/>
    <p:sldId id="1029" r:id="rId30"/>
  </p:sldIdLst>
  <p:sldSz cx="12192000" cy="6858000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Estilo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Estilo medio 2 - Énfasis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76" autoAdjust="0"/>
    <p:restoredTop sz="94249" autoAdjust="0"/>
  </p:normalViewPr>
  <p:slideViewPr>
    <p:cSldViewPr snapToGrid="0" snapToObjects="1">
      <p:cViewPr varScale="1">
        <p:scale>
          <a:sx n="57" d="100"/>
          <a:sy n="57" d="100"/>
        </p:scale>
        <p:origin x="96" y="94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4-15T11:16:29.9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292 4586 0,'0'18'16,"17"-1"15,1-17-15,-1 0-1,1 0-15,35-17 16,-35 17-16,17-18 16,35-17-1,-17 17 1,-17 1-16,34-36 15,-34 35 1,-1-35 0</inkml:trace>
  <inkml:trace contextRef="#ctx0" brushRef="#br0" timeOffset="478.0982">18344 4022 0,'0'0'0,"-17"0"0,-1 0 16,1 0-1,-1 0-15,0 0 16,-35 70 15,36-52-31,-19 17 16,19 18 0,-1 0-1,1-18 16,-1 18-15,0 0-16,18-35 31,0 17-15</inkml:trace>
  <inkml:trace contextRef="#ctx0" brushRef="#br0" timeOffset="3738.1073">17992 4198 0,'0'18'15,"0"-1"32,0 19-47,0-1 31,17 18-31,-17 17 16,36-17 15,-36-17-15,17-1 0,1 35-1,17-34 1,0-1-1,-17-35 1,0 0 0,17 0 15,0 0-31,106-53 31,71 0-15,-71 35-1,36-34 1,-142 34 0,-35 0-1,35-52 1,0 17 0,-35 18-1,0 17-15,0-17 47,0 17-16,0 0-31,0 1 16,0-1 15,0 0-15,-17 1 62,-19 17-78,19-18 0,-18 18 16,-36-17-1,-17-19 1,17 36-1,18 0 1,0-17 0,18 17-1,-35 0 17,34 0-32,-70 0 15,89 0-15,-18 0 16,-1 0-1,19 0 1,-19 0-16,1 0 31,0 35-15,-18-17 0,18 17-16,-18 0 15,35 0 1,0 1-1,1-19-15,17 19 16,0-1 0,0 0-1,0 18 1,17 0 15,1-18-15,17 0-16,18 18 15,0-17-15,-18-19 16,18 36 0,18-35-1,-1 0 1,-17-18 0,-17 0-1,-1 0 1,18-18-1,-36 0-15,19 1 16,-1 17-16,0-36 16,1 19-16,34-36 15,-17 17 17,-35 19-17,-18-1 1,17 1-1,1 17 17,-18-18-17,0 0 1,18 1 0,-18-1-1,0 36 79,0 17-94,0-17 16,0 34-1,0 72 1,35 141-1,18-89 1,0 53 0,88 89-1,-88-195-15,35 124 16,-53-159 0,18 36-16,-18-1 15,-17-17 1,0-35-1,-18-1 1,0-52 0,-36-18 46,1 0-62,0 0 16,-18 0-1,-53-18 1,0 1-16,18-36 31,70 17-31,-34 1 16,16 0-16,19 0 16,-1-1-16,0 1 15,1 0-15,17-1 16,0-16-16,0-19 15,-18-17 1,18-18 0,18 18 15,35 0-15,0-1-1,-1 19 1,37-18-1,-19 35 1,-52 35 0,-1 18 93,19-35-109</inkml:trace>
  <inkml:trace contextRef="#ctx0" brushRef="#br0" timeOffset="4337.7517">19844 4692 0,'35'0'94,"36"0"-94,-36 0 16,53 0-1,194 0 1,-158 0 0,-71-18-1,-36 18 16,-34 18 79,17 0-110</inkml:trace>
  <inkml:trace contextRef="#ctx0" brushRef="#br0" timeOffset="4910.7639">20108 4974 0,'36'18'78,"17"-18"-62,35 0 0,35 17-1,-17 1 1,-35-18-1,-54 0 1,1 0 62,0 0-31</inkml:trace>
  <inkml:trace contextRef="#ctx0" brushRef="#br0" timeOffset="6822.39">21696 4110 0,'0'-18'125,"17"1"-125,19-19 16,34-34-1,-52 52 1,0 0 0,-1 18-16,-52 0 140,-18 0-140,0 0 16,-17 0-1,17-17 1,17 17 0,19 0-1,-19 0 1,19 0 0,-18 0-1,-1 0 1,19 0-1,-1 0 17,18 17-32,-18 1 47,1 0-32,-1 17 1,0-35-16,1 35 15,-1 1-15,18-1 16,-17 0 0,17 0-1,-18 1 1,18-19 0,0 19-1,0-19 1,18-17-1,-1 0 48,1 0-63,52 0 31,1 0-15,35 0-1,-71 0 1,0 0 0,-35-17 15,18 17-15,0-36-1,-1 36 1,-17-17-1,18 17 1,-18-18 0,0 0 15,0 1-15,0-1-1,0 1 1,0-1-1,17 18 1,-17-18 0,0 1-1,0 34 126,0 1-141,0 17 16,0 36-1,-17 70-15,17-35 31,0-36-15,0 1-16,0 17 31,0-35-15,0-18 0,0-17-1</inkml:trace>
  <inkml:trace contextRef="#ctx0" brushRef="#br0" timeOffset="7408.019">21996 4551 0,'0'17'109,"0"1"-93,0 35-16,17 0 16,-17 70-1,18 19 1,17 87-1,-35-159 1,18-52 0,-18 0-16,18-18 31,-18-18 63,0-17-94,0-1 15,0 1 1</inkml:trace>
  <inkml:trace contextRef="#ctx0" brushRef="#br0" timeOffset="9750.5532">22154 3951 0,'18'0'0,"0"-18"15,17 1 1,0-1 0,-17 18-1,0 0 32,-1 0-16,1 18-31,-18-1 16,17 1-16,1 35 16,0-35-1,-18-1-15,35 36 32,-17 0-17,17 0-15,-17-18 31,-1 1-31,1-19 32,-18 1-32,0 0 15,0-1-15,18 1 16,-18 17 0,0-17-1,0 17 1,0 0-1,0-17 1,-36 35 15,19-18-31,-19 0 16,1 1 15,17-1-15,1-17-1,-1-1 1,0 19 0,18-19-1,0 1-15,0-1 16,0 1-16,0 0 16,0-1 15,0 1-16,0 0-15,0-1 16,36 1 0,-19 0 15,-17-1-31,18-17 16,0 0-16,-1 0 15,-17 18 1,18-18-1,0 0 1,-1 0 0,19 0-1,-1 0 1,-18 0 0,1-18-16,0 18 15,-18-17-15,17 17 16,1 0-1,-18-18-15,18 0 32,-18 1-1,0-1-31,0 0 31,0 1-15,0-1-1,0 0 1,0 1 0,-36-36-1,19 35 1,-1 1 0,18-1-1,-18 18-15,18-18 16,-17 18-1,-1 0 1,1-17 0,-1-19-1,0 19 1,1 17 15,17-18-15,-18 18-1,18-18 1,-35 1 0,17-1-1,0-17 1,1 0 0,-1-1-1,18 19 1,0-19-1,-18 1 1,1 35-16,17-35 16,0 17-1,0 1 1,-18 17 0,18-18-1,0 0 1,0 1-1,0-1 1,0 0 0,0 1-1,0-1 1,0 1 15,0-1-15,0 0-16,0 1 15,0-1 1,0 0 31,0 1-16,0-1 0,0 0-15,0-17-16,0 17 16</inkml:trace>
  <inkml:trace contextRef="#ctx0" brushRef="#br0" timeOffset="11890.8456">23125 4639 0,'17'-18'110,"-17"1"-95,18-19-15,-18 1 16,0 0 0,35-18-1,-17 18-15,17-36 16,-35 54-16,18-19 16,-1-17-1,1 36 1,0-1-1,-1 0 1,1 18 78,0 0-63,-1 0-31,-17 18 16,35 17-1,1 18 1,-1 18 0,0-1-1,-35-17 1,18-17-1,-18-54 157,0 0-156,0 1-16,18-1 16,-18-17-1,17 17-15,-17 0 16,18 1-16,-1-1 15,1-17 1,0 35 0,-1-18-1,1 18 1,0-17 15,17 17-15,-17 0-1,-1 0 1,1 0 0,0 0-1,34 17 1,-16 19 0,-19-1-1,36-18 1,-53 19-1,18-19 1,-18 1-16,18 0 16,-1-1-1,-17 1 17,0-36 77,0 1-93,0-1-16,0-17 15,0-1 1,0 1-1,18 18-15,-1-1 16,-17-35-16,36 18 16,-1 17-1,-17-17 1,-1 17 15,19 1-15,-19 17-1,1-18 1,-1 18 15,1 18-15,0-1 0,-1 18-1,1 1 1,0-1-1,-18 0 1,17 1 0,1-19 15,-18 18-15,18-35-16,-18 18 15,0 0 16</inkml:trace>
  <inkml:trace contextRef="#ctx0" brushRef="#br0" timeOffset="12745.1711">24377 4551 0,'-18'0'93,"-17"0"-77,17 0 0,-35 17-16,36 1 15,-18 0-15,-54 17 31,72-35-31,-19 18 16,19-18-16,-1 0 16,-52 17-1,-1 1 1,-17 0 0,53-1-1,-36 1 1,18 0-1,0-1 1,0 1 0,18-1-1,0 1 17,17-18-17,0 0 1,1 18-1,-1-18 1</inkml:trace>
  <inkml:trace contextRef="#ctx0" brushRef="#br0" timeOffset="14334.3336">23989 4939 0,'18'0'0,"-54"0"125,19 0-109,-1 35 0,0-35-16,-17 0 31,17 18-15,18-1 30,-17-17-46,17 18 16,-18 0 0,1-18-1,17 17 1,-18 1 0,18 0-1,0-1 1,0 1 15,0 0 94,18-18-125,17 0 16,18 0-1,-53 17-15,17-17 16,1 0-16,0 0 47,-1 18-47,-17-1 15,18-17 1,0 18 0,-18 0-1,17-1 1,1-17 15,-18 18-15,0 0-1,17-18 1,-17 17 0,0 1 46,0 0-31,0-1-15,0 1 0,-17-18-16,-18 35 15,17-17 1,0-18 15,-17 17-31,17-17 31,1 18-31,-1-18 16,0 0-16,1 0 16,-1 18-1,-17-18 1,35 17 0,-18-17-1</inkml:trace>
  <inkml:trace contextRef="#ctx0" brushRef="#br0" timeOffset="16137.9883">24201 4939 0,'17'0'172,"1"-35"-172,17 35 16,-17 0-1,17-18-15,-17 0 0,-1 18 16,1 0-16,0 0 31,17 0-15,-17 0 46,-18 18-46,0 0 46,17-18-62,-17 17 47,0 1-31,0 0 15,0-1-15,0 1-1,0-1 1,-17-17 0,-1 36-1,18-19 1,-35 1 0,35 0-1,-18-1 1,18 1 15,-18-18-31,18 18 31,0-1 1,0 1 14,-17-18 1,34 0 94,1 0-125,0 0-1,-1 0-15,1 0 31,0 0-15,-1 0 0,1 0-16,-1 0 15,1 0 1,0-18 15,-1 18-15,-17-17 78</inkml:trace>
  <inkml:trace contextRef="#ctx0" brushRef="#br0" timeOffset="17757.8175">19544 5239 0,'35'0'266,"0"0"-266,1 0 16,-1 0-16,-17 0 15,35 0 1,-18 0-1,-18 0-15,1 0 16,0 0 0,-1 0 31,1 0-32,0 0 1,-1 0-1,1 0 1,0-18 0,-1 18-1</inkml:trace>
  <inkml:trace contextRef="#ctx0" brushRef="#br0" timeOffset="18888.1949">19703 5327 0,'0'18'188,"17"-1"-173,-17 1 1,18 17-1,-18-17 1,0 17 0,0 0-1,18-17 1,-18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4-15T11:41:18.6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115 12806 0,'0'-18'171,"36"1"-171,-1-1 16,71-35 0,-36 0-1,18 0 1,-17 18 0,0 0-1,-19-1 1,1-17-1,53 1 1,-71 34-16,18-17 16,-35 17-1,17-17-15,1 35 16,-19-18 15,-17 0-15,18 18-16</inkml:trace>
  <inkml:trace contextRef="#ctx0" brushRef="#br0" timeOffset="1115.1269">5098 12876 0,'17'0'110,"36"36"-95,18-1-15,88 88 16,87 71 15,19 0-15,-106-105-16,0 17 31,-89-71-15,-70-18-1,18-17 1</inkml:trace>
  <inkml:trace contextRef="#ctx0" brushRef="#br0" timeOffset="4291.5028">26882 12400 0,'17'35'125,"1"-35"-125,0 18 15,-1-18-15,19 18 16,-19-1 0,18 1-1,36 0 1,-53-1-16,52 1 31,-35-18-31,1 0 0,17 35 16,-36-35 15,1 0-15,0 18-1,-1-1 1,71 19 0,-70-36-1,0 0-15,17 17 16,-53 1 296,-52 35-312,34-53 16,-34 53-16,-36-18 31,0-17-15,89-1-16,-19 1 31,1-18-31,-18 18 31,18-18-15,-36 17 0,1 1-1,17-18 1,35 18-1,1-18 1,-1 17-16</inkml:trace>
  <inkml:trace contextRef="#ctx0" brushRef="#br0" timeOffset="24678.3219">16739 12753 0,'18'0'171,"0"-18"-171,17 18 16,-17 0 0,17 0-1,0 0 1,0 0 15,36 0-31,52 18 16,-34 0 15,-1-18-15,18 0-1,-36 0 1,18 0 0,1 17-1,-19-17 1,36 0-1,-36 0 1,-17 0 0,-17 0-1,-19 0 1,1 0-16,35 0 31,-18 0-31,0 0 16,54 0-1,16 0 1,1 0 0,0 0-1,-35 0 1,-1 0 0,-34 0-1,-19 0-15,18 0 16,1 0-16,-1 0 15,0 0 1,53 0 0,-17 0-1,-36 0 1,18 0-16,35 18 31,71-18-15,-124 0-1,1 17-15,17 1 16,-18-18-16,0 0 16,36 0-1,17 18 1,88-18 0,-52 0-1,52 0 1,-70 0-1,-18 0 1,-35 0 0,-18 0-1,36 0 1,17 0 15,18 0-31,53 0 16,-53 0 15,70 0-15,-123-18-16,0 18 15,0-18-15,17 1 0,-34 17 16,87-18 0,-88 1-1,36 17 1,-36 0-1,0-18 1,-17 18 0,0 0-1,-1 0 17,1 0-17,35 0 1,88 0-1,-35 0 1,17 0 0,-35 0-1,-70 0-15,0 0 16,-1 0 0,19 0-1,-1 0 1,53 0-1,18 0 1,0 0 0,0 0-1,-71 0 1,-17 0-16,17 0 31,-18 0-31,1 0 0,53 0 16,-1 0 15,1 0-15,35 0-1,-18 0 1,-18 0 0,19-18-1,-19 18 1,18-17-1,-35 17 1,0 0 15,-35 0-31,-1 0 0,19 0 16,-19 0 0,1 0-1,53 0 1,-19 0-16,1-18 15,-17 18-15,17 0 0,-1 0 16,54 0 0,0-18-1,-18 18 1,18 0 0,-35 0-1,35 0 1,-89 0-16,18 0 15,1 0-15,52 0 16,0 0 0,36 0-1,-19 0 1,1 0 15,-18 0-31,1 0 31,-54-17-15,0 17-16,1 0 31,16-18-15,72 0 0,35 1-1,17 17 1,-88-18-1,53 18 1,-88-17-16,-17-1 16,-19 18 46,1 0-62,17 0 16,0 0-16,71 0 31,0 0-15,-18 0-1,-52-18-15,-19 18 16,1 0 140,-1 0-140,-17 18-16,18-18 0,-18 18 31,18-18 94,-1 0-94,-17 17-15</inkml:trace>
  <inkml:trace contextRef="#ctx0" brushRef="#br0" timeOffset="29808.4763">16387 12682 0,'-18'0'328,"-17"0"-313,17 0-15,0 0 16,-17 0-16,0 0 16,0 0-16,-1 0 15,-52 0 1,35 0 0,-17 0-1,17 0-15,0 0 16,-35 0-16,-1 0 31,-16 0-15,16 0-1,36 0 1,-17 0 0,-89 18-1,71-18 1,17 0-1,1 18 1,-1-18 0,54 17-1,-1-17-15,-17 18 16,-1-18-16,-69 18 31,16-1-15,19-17-16,-1 18 15,1-1 17,-1 1-17,-17-18 1,53 0-16,17 0 16,-17 0-16,17 0 0,-35 0 15,-53 0 1,-70 0-1,35 0 1,-18 0 0,106 0-1,18 0 1,0 0 15,-1 0-15,1 0-16,-18 0 0,18 0 15,-18 0 1,-18 0-16,1 0 31,52 0-15,1 0 0,-1 0-1,0 0 1,-52 0-1,-1 0 1,18 0-16,-53 0 16,71 0-1,-18 0-15,-17 0 16,-18 0 15,17 0-31,-70 0 31,-71 0-15,1 18 0,193-18-1,-17 0-15,-1 0 16,1 0-16,17 0 16,-70 0-1,0 0 1,-35 0-1,-1 0 1,36 0 0,0 0 15,17 0-31,-35 0 31,-17 0-15,35 0-16,-18 0 31,35 0-15,36 0-16,0 0 15,-1 0-15,19 0 16,-71 0 0,-1 0-1,-16 0 1,16 0-1,19 0 1,52 0 0,-17 0-1,-18 17-15,18-17 16,-18 0-16,-35 0 31,-36 0-31,71 0 16,-53 0-1,-17 0 1,70 0 0,-88 0-1,-124-17 1,195 17 0,-89 0-1,124 0-15,-106 0 16,70 0-1,18 0-15,-70 0 16,-36 0 0,0 0 15,106 0-31,-35 0 31,53 0-15,-1 0-16,19 0 0,-71 0 31,35 0-31,-35 0 16,-54 0-1,19 0 1,52 0 0,54 0-1,-1 0 16,0 0-31,1 0 16,-18 0 0,17 0-1,0 0 17,-17 0-17,-53 0 1,17 0-1,-17 0 1,-106 0 0,123 0-1,19 0 1,16-18 0,19 18-1,-19 0 1,-17 0-1,-17 0 1,-107 0 15,89 0-15,0 0 0,53 0-1,0-18 1,-1 18-1,19 0 1,-1 0 0,0 0-1,1 0 32,-1 0 16,0 0 62,-17 0-94,18 0-31,-36 0 16,17 0-16,-17 0 15,36 0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4-15T11:43:18.6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8 13582 0,'0'18'15,"0"-1"16,-17-17-15,17 18 0,-18 35-1,-17 17 1,-18 54 0,-18 35-1,-70 246 1,36-140-1,52-36 1,0 89 0,35-107-1,18-87 1,0-18-16,18 141 31,35-36-15,0-140-16,-1-18 0,54 70 31,-18-17-31,1-53 0,69 88 31,36 0-15,-17-35 0,-71-53-1,-18-35 1,-53-18-1,-17 0-15,-1 0 16,19 0 0,-19-36-16,89-87 15,-18 35 1,36-18 15,-71 70-15,0-16-1,0 16 1,-1-17 0,-34 0-16,35-52 15,-18 34-15,-17-52 16,35-177 0,-35 123-1,17 54 1,-18 52-1,-17 18-15,18 0 16,-18 1-16,18-1 16,-18-53-1,17 0-15,-17 53 16,0 18 0,18-53-16,-18 52 15,0-52 1,0 0-1,0 17 1,0-17 0,0 0-1,-18 35 1,18 0 0,-35 0-1,35 0 1,-18 36-1,1-19 1,-1 1 0,-17-35-1,-18-1 1,0-17 15,18 17-15,17 18-1,-17 18 1,17 0 0,1 17-1,17 1 1,-18-1 0,18 0-1,0 1 1,-18 17-1,1-18 1,17 0 0,-18 18 15,18-17-31,-18 17 31,-17-18 0,0 0-15,17 18-16,-17 0 78,0 0-62,-1 0-16,-34 0 15,-18 0-15,-36 0 16,18 0-16,71 0 16,-53 0-16,53 0 15,17 0 1,-17 18 15,-36 17-31,1 18 31,-1 0-15,-17 35 0,70-35-16,-52 35 15,34 1-15,1-54 16,0 71 0,-1 35-1,36-18 1,0 18-1</inkml:trace>
  <inkml:trace contextRef="#ctx0" brushRef="#br0" timeOffset="11025.7544">28840 15346 0,'-18'0'31,"0"0"0,18-18-15,-17 1 31,-1 17 0,0 0 0,1 0-16,17 17-31,-36-17 16,36 18-1,-17-18 1,-1 17-1,1 19 1,-1-19 0,18 1-1,0 0 1,-18-1 15,18 1-31,0 0 31,0-1-15,0 1 0,0 0-1,0-1 17,0 1-17,18-1 1,0-17-1,17 0 1,0 0 0,-17 0-1,-1 0 48,1-17-48,0-1 1,-1 1 0,1-1-1,-18 0 1,18 18 0,-18-17-1,0-1 16,0 0 48,0 1-79,0-1 15,0 0 1,-18 1-1,18-1 1,0 0 47,-18 18-48,1 0 79,-1 0-47,0 0-32,1 0 17,-1 0 15,0 18-32,1 0-15,17-1 16,-18-17-1,18 18 1,0 0 0,0-1-1,0 1 17,18-36 124,-18 1-141,17 17 1,-17-18 0,0 0 15,-17 18 125,17-17-156,-18 17 16,1 0 46,-1 0-46,0 17-16,18 1 31,-17 0-15,17-1-1,0 1 1,0 0 15,35-18 94,-35-18-109,18 18 0,-1-35-1,1 17 1,-18-17-1,17 35 1,-17-18 0</inkml:trace>
  <inkml:trace contextRef="#ctx0" brushRef="#br0" timeOffset="38753.4677">29122 17815 0,'0'18'94,"0"0"-79,-18-1-15,1 1 16,-1 35 0,0-18-1,1-17 1,-1 17 0,0 0-1,18 1 1,0-19-1,-17 36 1,17-35-16,0 17 16,0-17-1,0-1-15,0 54 16,0-36 15,17 36-31,1-36 31,35 18-15,-35-18 0,17 0-16,0-17 15,-17 0-15,-1-18 16,72 17 0,-37 1-1,37 0 1,-19-18-1,-17 0 1,0 0 0,0 17-1,-35-17-15,17 0 16,-17-17 0,-1 17-1,18-18-15,18 0 31,-17-17-15,-19 35 0,1-18-1,0 1 1,-1-19 0,18 1-1,1-18 1,-1-17-1,-17 17 1,-1 0 0,1 18-1,0-71 1,-18 35 15,0 18-15,0-35-1,0 35 1,0 0 0,0 18-1,-18-18 1,0 18 0,1 17-1,-1 1-15,-17-19 16,-1 36-1,36-17-15,-52-1 16,-1 0 0,35 18-1,-35-17 1,18 17 15,-18 0-31,0 0 31,35 0-31,1 0 16,-1 0-16,0 0 16,-17 0-1,0 0 1,0 17 0,-1-17-1,19 0 1,-1 18-1,0 17 1,1-35-16,-19 36 16,19-19-1,-18 1-15,-1 35 16,19-36 15,-1 1-31,18 0 31,0-1-15,-18-17 62,1 0 141</inkml:trace>
  <inkml:trace contextRef="#ctx0" brushRef="#br0" timeOffset="78221.0462">24042 15610 0,'17'0'156,"-17"-17"-140,18-1 0,0 18 15,17-17-15,0 17-1,18 0 1,0 0-1,-18 0 1,18-18 0,0 18-1,-17 0-15,-1 0 16,18 0-16,0 0 0,-18 0 31,18 0-15,0-18-1,-18 18 1,-17 0 0,52 0-1,1 0 1,-1 0 0,71 0-1,-52 0 1,-19 0-1,18 0 1,-17 0 0,17 0-1,-35 0 1,-18 0 0,71 0-1,-53 0 1,-18 0-1,-17 0 1,53 0 0,17 0-1,-18 0 1,18 0 0,18 0-1,-53 0-15,71 0 16,-71 0-1,0 0-15,35 0 16,0 0 0,-18 0-1,1 0 1,-36 0 15,18 0-31,-17 0 31,-19 0-31,54 0 16,-36 0-16,-17 0 16,70 0-1,-18 0 1,1 0 0,-1-17-1,19 17 1,-1-18-1,-18 18 1,-34 0-16,105-18 16,-106 18-1,0 0-15,36 0 16,17 0 15,0 0-15,-35 0-16,0 0 31,0-17-15,0 17-1,-35 0-15,52-18 16,-17 18-16,0 0 16,35 0-1,0 0 1,36 0-1,-18 0 1,-36 0 0,18 0-1,54 0 1,-19 0 15,-35 0-15,18 0-1,35 0 1,-35 0 0,17 0-1,54 0 1,-71 0 0,-18 0-1,-18-18 1,1 18-1,17 0 1,-35-17 0,18 17-1,-36 0-15,0 0 16,18 0-16,18-18 31,52 18-31,36 0 16,17 0 15,-35 0-15,18 0-1,-35 0 1,34 0 0,-105 0-16,0 0 15,0 0-15,-18 0 0,1-18 16,34 18-1,1 0 1,-18 0 0,-18-17-1,-17 17 1,-1 0 15,1 0-31,0 0 0,-1 0 16,36 0-16,-18-18 31,1 18-15,-19-17-1,1 17 1</inkml:trace>
  <inkml:trace contextRef="#ctx0" brushRef="#br0" timeOffset="84154.4316">28275 9119 0,'0'18'63,"0"0"-17,0-1-30,0 19 0,0-19-1,0 1 1,0-1 0,0 1-1,0 0 1,0 17-1,0 18 1,0 0 0,0-36-16,0 19 15,0-1-15,0 0 0,0 1 16,0 52 0,0 0-1,0-53 1,0 53-1,0-17 1,0-18 0,0 0-1,0 17 1,0-34-16,0 52 31,0-53-31,0-17 16,0 52-1,18 1 1,-18-36 0,17 18-1,-17 0 1,0 0 0,0-18-1,0-17-15,18 35 16,-18-36-16,18 1 15,-18 35 1,0 0 0,0-36-16,0 19 15,0-1 1,17 89 15,1-72-31,-18-16 16,0 17 15,0-18-15,0-17-1,18 34 1,-18-34 0,0 0-1,0-1-15,0 19 16,0-19-1,17-17-15,-17 36 16,0 16 0,0 1-1,0 18 1,18-36 15,0 36-15,-18-36-16,0-17 0,0-1 0,0 19 15,0-19 1,17 36-16,-17 18 31,18-18-15,-18 17 0,0 1-1,17-1 1,-17 1-1,18-36-15,-18-17 16,0 17-16,0-17 16,0 17-16,18 18 15,-18 35 1,0-17 15,0-1-15,0 18-1,0 1 1,0-19 0,0 1-1,0-54-15,0 54 16,0-36-16,0 0 16,0 18-1,0 0 1,0-17-1,0-1 1,0 0 0,0 0-1,0-17-15,0 17 16,0-17-16,0 53 31,0-36-31,0 0 0,0 53 16,0-17 15,17-1-15,-17 19-1,18-1 1,-18 0 0,0 35-1,18-52 1,-1-36-1,1 18 1,-18-18 0,0 1-1,0-19 1,18 36 15,-18-17-31,0 34 16,17-35 15,1 36-15,-18-36-1,17 18 1,-17 0 0,0-35-16,0 17 15,0-17-15,18 17 16,-18-17-16,0 34 15,0 19 1,18 17 0,-18 0-1,17 18 1,-17 53 15,18-53-15,0-53-16,-1 53 15,-17-36-15,0-17 16,0 35 0,0 0-1,0 1 1,18-19 0,-18 1-1,0 17 1,0-18-1,0-52-15,0 35 16,0-18-16,0 18 16,0-17-16,0 34 15,0 1 1,0-1 15,0 36-15,0-53-1,0 17 1,0-17 0,0 53-1,0-88-15,0 70 16,0-35-16,0-18 16,0 1-1,0 34 1,0-35-1,0 36 1,0-18 0,0 35-1,0-53 1,0-17-16,0 53 31,0-19-31,-18 19 31,18 0-15,0-19 0,-17 37-1,17 34 1,0-52 0,0-1-1,0 36 1,0-53-1,0 0 1,17-18 0,-17-17-1,0-1 142,0 1-142,0 0 1,0-1-1,0-34 126,0-71-125,0-18-16</inkml:trace>
  <inkml:trace contextRef="#ctx0" brushRef="#br0" timeOffset="86509.8193">28240 9066 0,'0'36'110,"-18"17"-95,18-18-15,-17 18 16,-1 35 15,0 35-15,18-70-1,0-35-15,0 0 141,0-71-94,0 17-32,0-16 1,0-19-16,18 18 31,-18-35-15,18 35 0,-18 35-1,17 18 173,1 0-173,0 36-15,-1-36 16,1 17 0,-1 1-1,1 0 1,0 17-1,-18-18 1,17-17 0,-17 18 46,18-18-62,-18 18 16,18-18-16</inkml:trace>
  <inkml:trace contextRef="#ctx0" brushRef="#br0" timeOffset="88037.4421">28540 9031 0,'0'18'109,"17"-18"32,-17 17-94,0 1-32,18-18 1,0 71-1,-1-54 1,1 19 0,0-19-1,-1 18 1,1-35 0,-18 18-1,17-36 79,1-17-78,-18 0-1,0 17 1,0 1-16,0-1 31,18-17-15,-18 17 140,0 36-94,0-1-46,0 1-16,0 0 16,0-1-1,0 1-15,0 17 16,0-17-16,0-1 16,0 19-1,0-19 1,0 1-1,0 0 1,17-18 0,-17 17 15,0 1-31,0 0 31,0 34-15,0-16-16,18-1 31,0-35 110,-18-18-141</inkml:trace>
  <inkml:trace contextRef="#ctx0" brushRef="#br0" timeOffset="89949.7904">32420 15187 0,'18'18'187,"0"-1"-171,-1 1 0,1-18-16,17 18 15,18-18 1,-18 17 15,-17-17 94,-18 18 16,0 0-126,0-1-15,0 1 16,0-1 0,-18 1-16,1 35 15,-1-53-15,18 18 16,-18 17 0,1-35 15,17 18 0,0-1 0,0 1-15,0 0 93</inkml:trace>
  <inkml:trace contextRef="#ctx0" brushRef="#br0" timeOffset="91733.2582">33461 15169 0,'0'36'110,"0"-19"-110,-18 1 15,1 17 1,-1-17-16,-17 17 15,17 18-15,-17-35 0,17-1 16,-52 54 0,34-18-1,19-35 1,-1-1 0,0 18-1,-17-17 16,35 17-31,-35 1 16,0 17 0,-1-36-1,36 1 32,-17-18 47,17-53-78,0 18-16,0 17 15,0-53 1</inkml:trace>
  <inkml:trace contextRef="#ctx0" brushRef="#br0" timeOffset="92648.5836">32932 15152 0,'17'0'0,"1"0"16,17 0 0,-35 35-1,36-35 1,-19 35-1,1-17 1,17 17 0,-17 1-1,-1-19 1,1 1 0,0 17-1,-1 0 1,1-17-1,-18 0 1,18 17 0,-1-17-1,-17-1 1,36-17 15,-36 36-15,17-36-1,-17 17 1,18-17 0,0 18 15,-1-18-15,1 0 15,-18 17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4-15T12:08:36.38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0195 9525 0,'53'0'141,"18"0"-141,35-18 16,176 1-1,35-19 1,54 36-1,-160 0 1,1 0 0,-106 0-1,-18 0 1,-35-17-16,88 17 16,-53 0-16,18 0 15,106 0 1,-18 0 15,35 0-15,-88 17-1,-53-17 1,36 0 0,-1 0-1,-34 0-15,105 0 16,-106 0-16,-18 0 15,36 0 1,-71 0 0,1-17-1,34-1 1,71 1 0,-88 17-1</inkml:trace>
  <inkml:trace contextRef="#ctx0" brushRef="#br0" timeOffset="1729.9935">11606 6615 0,'0'17'47,"0"19"-47,0-1 15,0 53 1,0 0 0,0 71-1,-17 17 1,17-35 15,-18 159-15,0-70-1,18-125-15,-17 19 16,17 70 0,0-18-1,0 54 1,-18-54-1,18-105-15,0-36 16,0 35-16,0 1 16,0 0-16,0 34 15,0 19 1,0 35 0,-17 35 15,17 35-31,0-35 31,0-18-15,0 89-1,0-106 1,0 17 0,0-88-1,0 0 1,0-17-1,0 0 1,0-19 0,0 54-1,17-106 1,-17 18-16,18-71 125</inkml:trace>
  <inkml:trace contextRef="#ctx0" brushRef="#br0" timeOffset="3121.2128">14005 9049 0,'0'0'0,"18"35"0,-18 0 15,18 1-15,-18-19 16,0 1 15,17-18 188,1 18-219,-1-18 16,19 17-1,-1 1 1,18-1-1,18 19 1,17-19 0,-71 1-1,1-18 32,0 18-31,17-1-1,0-17 1,18 18 0,-71 0 140,1 34-140,-36-34-16,-53 35 31,36-18-16,-36 36 1,70-54 0,19 1-1</inkml:trace>
  <inkml:trace contextRef="#ctx0" brushRef="#br0" timeOffset="4760.316">11606 6685 0,'0'18'109,"0"-1"-109,-35 19 16,0-1-1,0-17-15,-1 17 16,-17 35-16,36-34 15,-19 17 1,1-18 0,18-17-1,-1-18 1,18 17 0,18-52 124,17-18-140,18 0 16,0-35-1,17 35 1,-35 18 0,-17 35 156,35 0-157,-18 0-15,54 17 16,-37 1-1,19 17 1,-36 1 0,-17-19-1,0 1 1,-1-18 0,-17 17 15,0 1-16,18-18 1,-1 18 0,-17-1 15</inkml:trace>
  <inkml:trace contextRef="#ctx0" brushRef="#br0" timeOffset="5780.1461">14870 9913 0,'-18'35'63,"-17"1"-47,-18-1-16,35 0 15,0-17 1,1 17-16,-1-35 15,18 18 1,-17-18-16,17 17 141,-18-17-126,0 18 1,1-18 0,17 18-1</inkml:trace>
  <inkml:trace contextRef="#ctx0" brushRef="#br0" timeOffset="6397.1846">14570 9913 0,'17'0'32,"1"18"-17,-18-1-15,18-17 16,17 71 0,-17-53-1,17 17 1,-18-18 15,1 1-15,17 17-1,-35-17-15,18-18 16,17 18 0,-35-1-1,36-17 1</inkml:trace>
  <inkml:trace contextRef="#ctx0" brushRef="#br0" timeOffset="7540.2314">10742 6456 0,'18'0'140,"-1"17"-140,1 1 16,53 0-1,-1-1 1,36 1 0,-71-18-1</inkml:trace>
  <inkml:trace contextRef="#ctx0" brushRef="#br0" timeOffset="8661.2096">11095 6350 0,'0'35'109,"0"-17"-93,-18 17-16,18 0 15,-35 18 1,17 0-1,-17 36-15,17-54 16,1 18-16,-19 35 31,19-53-31,-1 0 32,1 1-17,-19 17 1,19-18-1,-1-35 1</inkml:trace>
  <inkml:trace contextRef="#ctx0" brushRef="#br0" timeOffset="11644.2399">11501 9472 0,'0'18'391,"0"-1"-376,0 1-15,0 0 16,0 35-1,0-18 1,0 0 0,0-17-1,0 17 1,0-17-16,0-1 16,0 1-1,0 0 1,0 70-16,0-53 31,0 18-15,0-18-1,0 1-15,0-19 16,0 18 0,0 18-1,0 18 1,0-36-1,0 0 1,0 1 0,0-1-1,0 0 1,-18-17 0</inkml:trace>
  <inkml:trace contextRef="#ctx0" brushRef="#br1" timeOffset="21681.5905">4868 13829 0,'0'18'0,"18"-18"0,-18 17 31,18-17-15,-18 18-16,17-1 15,-17 1 17,18 0-17,-18 17 1,0-17-16,0 35 31,0 17-15,0-35-1,0 36 1,0-18 0,0 35-1,0-35 1,0 0 0,0 17 15,0-17-31,0-35 0,18 53 31,-18-54-31,0 18 16,0-17-1,0 0-15,0-1 16,0 36 0,0-35-1,0 17 1,0 1-1,0-19 1,0 1-16,0-1 16,0 1-1,0 0-15,0-36 360,0-17-345,-18-18-15,0 18 16,1 17 0,-1-35-1,18 18 1,0 17-1,0 0 32,0 54 141,0 17-188,0-18 15,18 53 1,-1 0 0,1-17-1,0-18 1,-1-36 0,1 19-1,-1 17 16,1-36-15,0 1 0,-18-36 93,0-35-93,0 18-16,35-35 15,-17-1 1,-1 36 0,1 17-1,-18 0 16,0 1-15,0-1-16,0 1 31,0-1-15,18 18 0,-18-18-1</inkml:trace>
  <inkml:trace contextRef="#ctx0" brushRef="#br1" timeOffset="25320.4437">11465 9437 0,'0'17'156,"0"1"-156,18 17 16,-18 1-1,0-19 1,0 1-16,18 52 31,-1 19-15,-17 52-1,0-71 1,0 1 0,0 17-1,0-35 1,0 0-1,0 0 1,0 17 0,0 1-1,0-18 1,0 17 0,0-17-1,0 0 1,18-17 15,-18-1-31,17 18 31,-17-18-31,0-17 16,0-1 46,0 1 220,-17-36-235,-1 1-32,1 17-15,-1-18 16,0 0-1,-17-35 1,35 36-16,-18 17 16,18-18-1,-17 18 1,17-17 78,0-1-63,0 36 250,17-18-281,1 17 16,-18 1-1,18-1 1,-1 1 78,1 17-94,-18-17 15,0 0 17,18-1-1,-18 1-31,35-18 141,-18-18-141,19-17 15,87-88 1,-87 87-1,-19 19 1,1-1 0,-18 0-1</inkml:trace>
  <inkml:trace contextRef="#ctx0" brushRef="#br1" timeOffset="27556.8121">11942 10866 0,'17'52'563,"-17"-34"-563,0 17 15,0 1-15,18-1 16,-1 18-16,-17 0 16,18-36-16,-18 19 15,18-19-15,-18 1 16,0 0 0,17-18 77,1-18-77,17-35-16,-17 35 16,35-34-16,-36-1 15,1 35-15,0-17 16,-18 17-16,17 0 15,-17 36 204,0 0-219,0-1 16,0 1-1,18 17-15,0-17 16,-18 0-16,0 17 16,17-18-16,-17 1 15,18-18 1,-18-35 156,18-18-157,-1 0-15,1 0 16</inkml:trace>
  <inkml:trace contextRef="#ctx0" brushRef="#br1" timeOffset="33410.2016">11483 9384 0,'18'0'141,"17"-35"-126,35 17-15,-34-35 0,17 18 16,52-36 0,-16-17-1,-54 53 1,-17 17-1,-1 0 1,-17 1-16,18-1 16,-1 18-1,-17-17 1,18-1 0,0 0-1,-1-17 1,19 17-1,-19-35 1,1 36 0,0-1-1,17-17 1,0-18 0,18 0-1,-35-17 1,17 52 15,-17 0-15,-18 1-16,17 17 15,-17-18-15,18 0 0,17-17 16,18 0 15,-18-1-15,1 1-1,-19 18 1,1-19 0,0 19-1,-1 17 63,-17-18-62,0 0 0,0 1 109,0-1-16,-17 18-62,-1 0-47,0 0 16,-17 0-1,17 0 1,18 18-1,-17-18 1,17 17 0,-36-17-1,19 0 17,17 18-1,17-18 141,1 0-157,0 0 1,-1 0 15,1 0-15,0 0-1,-1 0 48,1 0-32,0-18-15,17 1-1,-18 17 1,1 0-16,-18-18 47,18 18 31,-18 18-47,17-18-31,-17 17 16,18 19 0,-18-19-1,0 1 16,0 0-15,0-1 0,0 1 15,0-1 0,18 1-31,-18 0 31,0-1 32</inkml:trace>
  <inkml:trace contextRef="#ctx0" brushRef="#br1" timeOffset="34311.2343">12982 7814 0,'0'18'63,"0"-1"-48,0 19-15,0-1 16,18 18-1,0 35 1,-1-17 0,-17-19-1,18 1 1,-1 0 0,-17-35-1,0 0 16,0-1 16</inkml:trace>
  <inkml:trace contextRef="#ctx0" brushRef="#br1" timeOffset="35410.003">12771 7920 0,'0'-18'16,"0"1"62,17 17-62,1 0-16,17-18 15,18 18-15,-35-18 16,17 18-16,-17 0 16,17 0-1,-17-17 1,-1 17 0,1 0 109,-1 0-125,1 0 15,0 0 1,-1 0-1,1 0 1</inkml:trace>
  <inkml:trace contextRef="#ctx0" brushRef="#br1" timeOffset="36371.2214">12965 7973 0,'35'0'187,"-17"0"-187,17 0 16,-18 0 0,1 0-16,17 0 15,-17 0 1,0 0 15,-1 0-31</inkml:trace>
  <inkml:trace contextRef="#ctx0" brushRef="#br1" timeOffset="39282.252">12700 8202 0,'0'35'156,"0"-17"-156,0 0 15,0 17-15,0 0 16,0 0 0,0-17-1,0 53 17,0-54-32</inkml:trace>
  <inkml:trace contextRef="#ctx0" brushRef="#br1" timeOffset="39810.1545">12682 8661 0,'0'17'171,"0"1"-155</inkml:trace>
  <inkml:trace contextRef="#ctx0" brushRef="#br1" timeOffset="40195.6275">12682 8872 0,'0'18'125</inkml:trace>
  <inkml:trace contextRef="#ctx0" brushRef="#br1" timeOffset="40497.7758">12682 9084 0,'0'18'16,"0"-1"109</inkml:trace>
  <inkml:trace contextRef="#ctx0" brushRef="#br1" timeOffset="40750.0428">12682 9208 0,'0'0'16,"0"17"46,0 1-31,0-1 1,0 19-32</inkml:trace>
  <inkml:trace contextRef="#ctx0" brushRef="#br1" timeOffset="41070.154">12665 9384 0,'0'0'0,"0"18"16,-18-18 77,18 17-77,0 1 15,0-1 16</inkml:trace>
  <inkml:trace contextRef="#ctx0" brushRef="#br1" timeOffset="46875.2314">12577 9349 0,'17'17'219,"1"-17"-203,-18 18-16,17-18 15,-17 18-15,18-1 31,0 1-31,-1-18 16,-17 17 15,18-17-31,-18 18 32,18-18-17,-18 18 1,17-18 31,-34 0 218,-1 0-233,18 17-17,-18-17 16,1 0 298,17 18-298,-18-18 31,18 18-46</inkml:trace>
  <inkml:trace contextRef="#ctx0" brushRef="#br1" timeOffset="49313.1108">11553 9472 0,'36'0'219,"-19"0"-204,1 0-15,35-18 16,-35 18 0,17 0-1,-17 0 1,-1 0 0,1-17-1,17 17 1,0-18-1,18 18 1,0 0 15,-18 0-15,-17 0 0,35 0-1,0 0 1,-35 0-1,-1 0 48,1 0-47,-1 0-16,36 0 15,0 0 16,-35 0-15,17 0 0,-17 0-1,0 0 1,-1 0 0,1 0 30,-1 0-30,19 0 0,-1 0-1,-17 0 110,-1 0-78,1 0-31,0 0-1,-1 0 17,1 0 93,-1 0-94,1 0 0</inkml:trace>
  <inkml:trace contextRef="#ctx0" brushRef="#br1" timeOffset="50010.0402">12259 9772 0,'18'0'16,"17"0"-1,18 0-15,0-18 16,-36 18-16,1 0 15,0 0 1,17-17 0,0-1-1,-17 18 1,0 0 0,-18-18 15</inkml:trace>
  <inkml:trace contextRef="#ctx0" brushRef="#br1" timeOffset="50748.4369">12488 9772 0,'0'35'16,"0"-17"0,0 17-1,0-17 1,0-1 0,0 19-1,0-19 1,0 1-1,0 17 1,0-17 0,0 0-1,0-1 1,18-17 0</inkml:trace>
  <inkml:trace contextRef="#ctx0" brushRef="#br1" timeOffset="51421.183">12365 9966 0,'53'0'63,"0"-35"-48,-36 35 1,1 0 0,0 0-1,-18-18 1,17 18 0,1 0-1,-18-18 1,18 18-1,-1 0 1,18 0 0,1-17-1</inkml:trace>
  <inkml:trace contextRef="#ctx0" brushRef="#br1" timeOffset="52290.2212">12876 9895 0,'0'18'16,"-17"0"-16,-1-1 15,0 1 1,1 0-1,-18-1 1,35 1 0,-18 0-1,0-18 1,18 17 0,-17 1 15,17-1 0,0 1 0,-18-18-31</inkml:trace>
  <inkml:trace contextRef="#ctx0" brushRef="#br1" timeOffset="53196.3251">12700 9931 0,'18'0'110,"-1"17"-95,-17 1-15,18 0 32,-18-1-17,0 1 1,18-18 0,-1 0 15,-17 18 0,0-1 0,18-17 79,-18 18-1</inkml:trace>
  <inkml:trace contextRef="#ctx0" brushRef="#br1" timeOffset="62410.2658">11536 8202 0,'17'0'235,"1"0"-157,17 0-62,1 0-16,17 0 15,-36 0-15,1 0 16</inkml:trace>
  <inkml:trace contextRef="#ctx0" brushRef="#br1" timeOffset="63142.1312">11853 8220 0,'18'0'62,"0"0"-46,-1 0-16,1 0 16,17 0-1,-17 0 1,-1 0-1,1 0 32,-18 17-47,18-17 47</inkml:trace>
  <inkml:trace contextRef="#ctx0" brushRef="#br1" timeOffset="63650.0471">12277 8255 0,'17'0'78,"1"0"-31</inkml:trace>
  <inkml:trace contextRef="#ctx0" brushRef="#br1" timeOffset="69759.9832">11536 8202 0,'0'18'172,"0"-1"-172,0 1 31,0 0-31,0-1 16,-18 19 15,18-1-31,-17-18 31,-1 1-15,18 0 31,0-1-32,0 1 17,0-53 124,18 17-156,-1-17 16,18-18-1,1 35 1,-36-17-1,17 17 1,-17 36 234,0 0-250,0-1 16,0 1-16,0 0 15,0-1 1,18 1-16,-18-1 16,0 1-1,0 0 16,18 17-31,-18-17 16,0-1 47,0 1-17,0 0 33</inkml:trace>
  <inkml:trace contextRef="#ctx0" brushRef="#br1" timeOffset="71600.1756">11624 8343 0,'-18'18'140,"18"17"-140,-17-17 16,17 17-1,0 0 1,0-17-16,0 0 16,0-1-16,0 1 15,0 17 1,0 18 0,0-35-1,0 17 16,-18 0-15,18 1 0,0 16-1,0-16 1,0-1 0,0 0-1,0 1 1,0-19-1,0 1 1,0-1 0,0 1 15,0 0-31,0-1 16,-18 19-1,18-19 16,0 19-15,-17-1 0,17 0-1,0 0 1,0-17-16,0 0 16</inkml:trace>
  <inkml:trace contextRef="#ctx0" brushRef="#br1" timeOffset="72468.4044">10495 7990 0,'-17'18'63,"17"0"-48,0 17 1,0 18 0,0 17-1,0-52-15,0 17 16,0-17 0,0 17-1,0-17-15,0 17 16,0-17-16,0-1 15,17 1 1,-17 0 0,18-18 109,-18-18-110</inkml:trace>
  <inkml:trace contextRef="#ctx0" brushRef="#br1" timeOffset="73420.625">10266 8079 0,'17'0'125,"1"-18"-109,0 18-16,17 0 15,0 0 1,1-18 15,-19 18-15,-17-17-1,36 17 48,-19 0-63,1 0 15,-1-18 1,1 18 0,0 0-1</inkml:trace>
  <inkml:trace contextRef="#ctx0" brushRef="#br1" timeOffset="74409.8683">10425 8237 0,'17'0'78,"1"0"-63,0 0 1,-1-17-16,1 17 31,-1 0-31,1 0 16,0 0 0,-18-18 124,17 18-140,1 0 16,0-18-16</inkml:trace>
  <inkml:trace contextRef="#ctx0" brushRef="#br1" timeOffset="75129.8941">10707 8237 0,'0'18'47,"17"-18"-32,-17 18 1,18 17-1,0-35 1,-1 35 0,1-17-1,-18-1 1,18 1-16,-18 0 31,17-18-15</inkml:trace>
  <inkml:trace contextRef="#ctx0" brushRef="#br1" timeOffset="75982.3979">10936 8237 0,'0'18'125,"0"17"-109,0-17-16,0 0 0,-18-1 16,18 18-1,0 18 1,-17-17 15,-1-1-15,18 0-1,-17 1 1,17-19 0,0 1-1,-18-1 1</inkml:trace>
  <inkml:trace contextRef="#ctx0" brushRef="#br1" timeOffset="111376.4173">635 11836 0,'35'0'235,"-17"0"-235,35 0 0,0 0 15,17 0 1,-34 0 0,-19 0 15,1 0 47,35 0-62,-18 0-1,0-18-15,-17 18 16,35 0-1,-35-18 1</inkml:trace>
  <inkml:trace contextRef="#ctx0" brushRef="#br1" timeOffset="112905.3346">600 11889 0,'0'35'141,"35"-17"-141,-35-1 15,18 1-15,-1-1 16,1 1-16,-18 0 16,18-1-16,-1-17 15,-17 18 1,18-18 0,-18 18 30,17-18-30,-17 17 0,0 1-1,18-18 1,-18 18 31,0-1-32,0 1-15,0-1 16,-18 19 0,-34 17-1,16 17 1,-17-17 0,18-18-1,17 1 1,1-19 15,-1 1-31,18 0 16,-17-18-1,34 0 126,18 0-125,1 0-16,87 0 15,-52-18 1,-36 18 15,-17-18-31,-1 18 31</inkml:trace>
  <inkml:trace contextRef="#ctx0" brushRef="#br1" timeOffset="113668.8194">1358 12171 0,'0'35'110,"0"0"-110,0-17 15,0 35 1,0 0-16,0 35 31,0-53-31,18 36 16,-18-53-16,0-1 0,0 18 31,17-17-15</inkml:trace>
  <inkml:trace contextRef="#ctx0" brushRef="#br1" timeOffset="114646.1348">1041 12188 0,'35'18'94,"0"-18"-78,18 0-1,0 18-15,0-1 16,0-17 0,-35 0-1,-1 0 79,1 0-78,-18 18-1,17-18 1,1 0-1,0 0 1,-1 0-16,19 0 31,-1 0-15,-17 0 0,-1 0-1,1 0 32,0 0 16</inkml:trace>
  <inkml:trace contextRef="#ctx0" brushRef="#br1" timeOffset="115598.3844">1341 12506 0,'17'18'172,"1"-18"-172,17 17 15,0-17 1,-17 18 0,0-18-16</inkml:trace>
  <inkml:trace contextRef="#ctx0" brushRef="#br1" timeOffset="118714.4272">2117 12347 0,'17'0'94,"19"0"-94,-1-17 16,71 17-1,-71 0 1,71 0 0,-89 0-1</inkml:trace>
  <inkml:trace contextRef="#ctx0" brushRef="#br1" timeOffset="119271.5474">2258 12559 0,'17'0'78,"1"0"-78,0 0 16,17 18-16,0-18 15,36 0 1,17 0 0,-17 0 15,-36 0-31,-18 0 15,1 0-15,0 0 0</inkml:trace>
  <inkml:trace contextRef="#ctx0" brushRef="#br1" timeOffset="119981.029">2963 11906 0,'18'0'62,"17"0"-46,18 0-16,0 0 16,35 0-1,0 0 1,-17 0-1,-36 18 1,-17-18 0,0 0 15,-1 0 16,1 0-47,0 0 15,-1 0 1,1 0 0</inkml:trace>
  <inkml:trace contextRef="#ctx0" brushRef="#br1" timeOffset="120762.8886">3316 11994 0,'0'36'78,"0"-19"-78,0 19 16,-18-1-1,18 35 1,0 36-1,0-70-15,0-1 16,0-17-16,0 17 16,0-18-16,0 1 31,0 0-15,0-1-1,18-17 16</inkml:trace>
  <inkml:trace contextRef="#ctx0" brushRef="#br1" timeOffset="121413.9186">3122 12294 0,'0'-17'47,"18"17"-32,17 0 1,53 0 0,-35 0-1,-18 0-15,-17 0 16,35 0 0,-35 0-1,-1 0-15,1 0 31</inkml:trace>
  <inkml:trace contextRef="#ctx0" brushRef="#br1" timeOffset="122032.643">3545 12294 0,'18'0'47,"0"0"-32,-18 18 1,17 0-1,-17-1 1,18 1 0,17 0-1,-17-1 1,0 1 0,17-18-1,-18 17 1,1-17 15,0 0 47,-1 0-62,-17-17-16</inkml:trace>
  <inkml:trace contextRef="#ctx0" brushRef="#br1" timeOffset="122729.6767">3863 12259 0,'0'18'157,"0"-1"-142,-18 19-15,18-19 0,0 1 31,-17 17-31,-1 36 16,0-54-16,1 19 16,-1-1-1,18 18 1,-18-36 0,18 19-1,-17-1 1,-1 0-1,18-17 1,18-18 125,-1 0-141,-17-18 15</inkml:trace>
  <inkml:trace contextRef="#ctx0" brushRef="#br1" timeOffset="124090.3974">4180 12277 0,'18'0'141,"17"0"-141,-17 0 0,0 0 15,70 0 1,-35 0 0,-36 0-1,1 0 1,-18 17 31,18-17-16</inkml:trace>
  <inkml:trace contextRef="#ctx0" brushRef="#br1" timeOffset="126535.7604">4604 11942 0,'17'0'78,"1"17"-31,-18 1-47,0-1 15,18 19 1,-18-1 0,17-17-16,-17 35 15,18-36 1,-18 18-1,0-17 1,0 17 0,18-17-1,-18 0 1,17-18 0,-17 17-1,18-17 329,0-53-344,34 0 16,1-17-1,-17 17 1,-1-18-1,-17 54 1,-18 34 93,0 1-93,0 0-16,0 17 16,0-17-1,0 35 1,0-36 0,17 18-1,-17 1 1,18-19-1,-1 1 1,-17 0 0,18-18 62,0-18-16,-1 0-62,19-17 16,-1-18 0,0-35-1,-17 70-15,17-70 16,0 53-16,-35-18 15,36 0 1,-19 0 0,-17 36-1</inkml:trace>
  <inkml:trace contextRef="#ctx0" brushRef="#br1" timeOffset="266385.4559">1658 12577 0,'18'17'204,"-18"1"-189,35 35 1,-35-36-1,18 19 1,-1-19-16,-17 19 16,18-19-16,-18 1 15,18-18 1</inkml:trace>
  <inkml:trace contextRef="#ctx0" brushRef="#br1" timeOffset="268352.3627">1834 12647 0,'-17'0'437,"17"18"-437,0-1 235,-18 1-220,1 17 1,17-17 0,-18 0-1,18-1 1,-18 1-1,18-1 1,-17 1 0,17 0-1,-18-1 1,0 1 0,18 0-1,0-1-15,-17 1 16,17 0-1,-18-18-15,0 17 32,18 1-17,0 0 79,-17-18 15</inkml:trace>
  <inkml:trace contextRef="#ctx0" brushRef="#br1" timeOffset="270399.7456">900 13123 0,'0'-17'171,"17"-1"-155,1 0 0,0 1-16,-1-1 15,1 18 1,-18-17 0,17 17 109,-17 17-125,0 1 15,18-18 1,-18 17-1,18-17 1,-18 18 0,0 0-1,0-1 63,0 1-46,17-18 124,-17-18-140,18 18-1,-18-17 1,18-1-1,-1 0 1,-17 1-16</inkml:trace>
  <inkml:trace contextRef="#ctx0" brushRef="#br1" timeOffset="272112.4194">1111 13053 0,'18'0'156,"0"0"-141,-1-18-15,1 18 16,35-17 0,0 17-1,-36-18 1,-34 18 328,17-18-329,-18 18-15,0 0 16,18-17 218,-17 17-140,-1 0-78,18 17-16,-18-17 15,1 0 1,17 18 15,-18-18-15,18 18 15,-17-1-15,17 1-1,0-1 1,0 1 0,0 0-1,0-1 1,0 1-1,0 17 17,0-17-17,17-18 1,-17 18 0,35-18-1,-17 17 1,0-17 15,-1 0 63,1 0-79,0 0 32</inkml:trace>
  <inkml:trace contextRef="#ctx0" brushRef="#br1" timeOffset="272949.6722">1411 12947 0,'0'0'0,"0"35"110,0 1-95,0-1 1,0 18-16,0 0 31,0-18-15,0-17-1,0 34 1,0-34 0,0 0 15</inkml:trace>
  <inkml:trace contextRef="#ctx0" brushRef="#br1" timeOffset="273589.9503">1376 13194 0,'0'-18'125,"17"1"-125,1 17 15,0-18 1,-1 18-16,1 0 31,0 0-31,-1 0 16,1 0 15</inkml:trace>
  <inkml:trace contextRef="#ctx0" brushRef="#br1" timeOffset="274749.8494">1640 13194 0,'18'0'62,"0"0"-46,-1 18-1,19-18-15,-36 17 16,17-17 0,-17 18-16,18-1 15,0-17-15,-18 18 16,0 0-1,0-1 1,0 1 0,0 0-1,0-1 79,-18-17-47,0 0-31,1 0-1,17 18 1,-18-18-1,0 0 1,18 18 93,0-1-77,0 1-32,0-1 31,18-17-15,0 0-16,17 0 15,-17 0 1,17 0-1,18 0 1,-18-17 0,-17-18-1,17-1 1,-35 19 0</inkml:trace>
  <inkml:trace contextRef="#ctx0" brushRef="#br1" timeOffset="281009.6791">13212 8290 0,'17'0'109,"-17"36"-109,0-19 16,0 18 0,0 1-1,18-1 1,-18-17 0,0-1 15</inkml:trace>
  <inkml:trace contextRef="#ctx0" brushRef="#br1" timeOffset="282145.9969">12594 10266 0,'0'17'109,"0"19"-93,-17-19-16,17 1 0,-18 0 31</inkml:trace>
  <inkml:trace contextRef="#ctx0" brushRef="#br1" timeOffset="283773.7575">9825 13070 0,'0'-17'16,"0"34"140,0 1-140,0 0-1,0-1 17</inkml:trace>
  <inkml:trace contextRef="#ctx0" brushRef="#br1" timeOffset="285419.9297">10619 8573 0,'0'17'172,"0"1"-156,0-1-16,0 1 15,0 0 1,0-1-1</inkml:trace>
  <inkml:trace contextRef="#ctx0" brushRef="#br1" timeOffset="287010.0972">8749 14746 0,'0'18'109,"0"-1"-93,0 1 15,0 0 47</inkml:trace>
  <inkml:trace contextRef="#ctx0" brushRef="#br1" timeOffset="288959.9668">4445 13053 0,'0'17'203,"0"1"-109,0 0 234,0-1-312,0 1-16,0 0 15,0-1 1,0 1 15,0 0 0,0-1-15,0 1 0</inkml:trace>
  <inkml:trace contextRef="#ctx0" brushRef="#br1" timeOffset="294259.5663">3545 12682 0,'0'18'218,"-17"-18"-202,17 18 0,-18 17 15,18-17-16,0-36 64</inkml:trace>
  <inkml:trace contextRef="#ctx0" brushRef="#br1" timeOffset="296499.7983">3545 12718 0,'0'17'15,"-17"1"173,17 0-173,0-1 1,0 1 0,0-1-16,-18-17 31,18 36 719,-17-19-719,-1-17-31,18 18 0,0 0 16,0-1 46,0 1-46,0 0 15,0-1-31</inkml:trace>
  <inkml:trace contextRef="#ctx0" brushRef="#br1" timeOffset="307504.5559">670 16069 0,'18'0'110,"0"0"-95,17 0-15,35 0 16,-34 0 15,-1 0-31,-17 0 31,-1 0-31,19 0 16,-19 0 0,1 0-1,17 0 1,0 0-1,-17 0 17</inkml:trace>
  <inkml:trace contextRef="#ctx0" brushRef="#br1" timeOffset="308830.7796">582 16122 0,'18'0'16,"-1"0"-1,1 0 1,0 0 0,-1 0-1,1 0 16,0 0-15,-1 0-16,-17 18 16,18-18-1,-1 35 1,1-35 0,0 18-1,-1-1 1,1 1 15,0-1-15,-18 1-1,17 0 1,-17-1 78,0 1-94,-17 17 31,-1-17-31,-17 52 16,-36 19 15,54-54-16,17-17 1,-36-1 0,36 1-16,0-1 15,-17 1 1,17 0 0,0-1-1,0 1 1,0 0-1,0-1 1,0 1 15,88-18-15,-53 0-16,0-18 16,36 1-1,-18-1 1,-35 18 15,-1 0-31,-17-18 63</inkml:trace>
  <inkml:trace contextRef="#ctx0" brushRef="#br1" timeOffset="310559.4587">1411 16157 0,'0'53'109,"0"-18"-109,0 18 16,0 18-1,0 52 1,0-17 0,0-35-1,0-1 1,18 1 0,-18-53-1,0-1 1,0 1 15,17-18 47,-17-35-62,18-18-1,-18 0-15,0-36 16</inkml:trace>
  <inkml:trace contextRef="#ctx0" brushRef="#br1" timeOffset="311246.3314">1199 16263 0,'18'0'62,"70"0"-62,-17 0 16,35 0 0,-18 0-1,0 0 1,-70 0-16,17 0 16,-17 0-1</inkml:trace>
  <inkml:trace contextRef="#ctx0" brushRef="#br1" timeOffset="311923.2513">1852 16510 0,'0'18'78,"-18"-1"-78,-17 19 15,-35 34 1,17-17-16,-18 0 31,18 0-15,18-35 0,17-1-1,18-34 141,0-1-156</inkml:trace>
  <inkml:trace contextRef="#ctx0" brushRef="#br1" timeOffset="312559.4942">1623 16616 0,'17'0'16,"1"0"-1,0 0 1,-1 0 0,-17 17-1,18 1 1,17 0-1,1 17 1,-19 0 0,1-17-1,-1 0 1,1-1 0,0 1-1,-1-18 1,-17 18 15,18-18 94</inkml:trace>
  <inkml:trace contextRef="#ctx0" brushRef="#br1" timeOffset="313149.8852">2099 16722 0,'18'0'62,"-1"0"-46,19 0 15,-19 0-31,1 0 31,0 0-31,-1 0 16,1 0 0,-1 0 15,1 0-16,0 0 1,-1 0 15</inkml:trace>
  <inkml:trace contextRef="#ctx0" brushRef="#br1" timeOffset="313656.2432">2258 16651 0,'17'0'110,"1"0"-95,0 0 1,-1-18-1,1 18 17,0 0-17</inkml:trace>
  <inkml:trace contextRef="#ctx0" brushRef="#br1" timeOffset="314585.7625">2805 16351 0,'35'0'93,"0"0"-93,18 0 16,-18 0-16,18 0 16,-17 0-1,-19 0 16,1 0-15,-1 0 0,1 0-1,0 0 1,-1 0 0,1 0-1,0 0 1</inkml:trace>
  <inkml:trace contextRef="#ctx0" brushRef="#br1" timeOffset="315199.9006">3052 16351 0,'-18'0'31,"18"18"16,0 0-16,0-1-15,0 1 0,0 17-1,0-17 1,0 17-1,0-53 79,0 1-78</inkml:trace>
  <inkml:trace contextRef="#ctx0" brushRef="#br1" timeOffset="319049.6474">3069 16475 0,'0'35'953,"0"-17"-937,0-1-1,18-17 17,-36 0-1,18 18 250,-17-18-234,-1 0 0,36 0 250,-36 0 109,0 0-281,18 18-109,0-1-1,0 1 1,0-1 0,0 1 15,0 0-31,0-1 15,0 1 32</inkml:trace>
  <inkml:trace contextRef="#ctx0" brushRef="#br1" timeOffset="321549.972">2893 16616 0,'17'0'171,"36"0"-155,-17 0-16,17 0 16,70 0-1,-70 0 1,-53 17 171</inkml:trace>
  <inkml:trace contextRef="#ctx0" brushRef="#br1" timeOffset="322441.0735">3298 16669 0,'36'0'78,"-19"0"-78,1-18 16,0 18 0,-1 0-1,1 18 110,-18-1-109,18 1-16,-18 0 16,0-1-1,0 19 1,0-19 15,0 1-15,0 0 15,0-1-15,0 1-1,17-18 1,-17 17 15</inkml:trace>
  <inkml:trace contextRef="#ctx0" brushRef="#br1" timeOffset="324862.5135">3792 16351 0,'0'0'0,"0"18"31,0 0 48,0-1-48,-17 1-31,-1-18 31,18 17-15,0 1 124,0 0-124,-18-1-16,18 1 16,-35 17-16,18-17 15,17 17 1,-18-35-1</inkml:trace>
  <inkml:trace contextRef="#ctx0" brushRef="#br1" timeOffset="325709.7412">3634 16475 0,'17'35'125,"1"-35"-109,-18 18-16,35 17 15,-17-35 1,-18 35 15,17-17-15,-17-1-1,18-17 95,0 18-95,-1 0 1,1-18 0,-18 17-1,0 1 63</inkml:trace>
  <inkml:trace contextRef="#ctx0" brushRef="#br1" timeOffset="330739.9466">11571 9437 0,'-35'0'172,"0"0"-172,17 0 15,-17 0-15,-18 0 16,-71 0 0,71 0 15,36 0-31,-1 0 31,0 0-31,1 0 31,-1 0-15,1 0 0,-1 0-1,0 0 1,1 0-16,-1 0 15,0 0-15,-17 0 0,0 0 16,-1 0 0,-16 0-1,-1 17 1,17-17 0,19 0-1,-19 18 1,1-18-1,-18 0 1,0 18 15,36-18-15,-1 0 15,0 0 0,1 0-15,-1 0 0,1 0-1,-36 17 1,-18-17 0,36 0-1,-1 0 1,19 0 15,17 18 0,0-36 360,0 1-375,17-19 15,19 19-31,-19-18 31,1 17-15,-18 36 281,18-1-282,-18 1-15,0-1 16,0 1-1,0 0 1,0-1-16,0 1 16,0 0 15,0-1-15,0 1 15,0 0-31,0-1 31,0 18-15,17-17-1,1 0 1,-18-1 0,0 1 93</inkml:trace>
  <inkml:trace contextRef="#ctx0" brushRef="#br1" timeOffset="332089.9264">10248 9525 0,'0'18'110,"18"17"-95,-1-35 1,-17 18-16,18-18 16,-18 35-1,18-18 1,-18 1-1,17-18 1,-17 18 0</inkml:trace>
  <inkml:trace contextRef="#ctx0" brushRef="#br1" timeOffset="333030.117">10001 9984 0,'36'0'125,"-19"0"-125,36 0 16,-35 0 0,-1 0-1,1 0 1,0 0 0,17 0 15,-17 0-16,-1 0-15</inkml:trace>
  <inkml:trace contextRef="#ctx0" brushRef="#br1" timeOffset="333774.745">10142 9984 0,'0'17'62,"0"1"-46,0 0-16,0 17 16,18-18-1,-18 19 1,35 52-1,1 0 1,-19-53 0,-17-17-1,0 0 95</inkml:trace>
  <inkml:trace contextRef="#ctx0" brushRef="#br1" timeOffset="334471.8134">10072 10266 0,'35'0'31,"0"0"-16,1-18 1,-1 1-16,0 17 31,-17 0-15,-1-18 109,1 0-125,0 18 16,-1-17-16,36-19 15</inkml:trace>
  <inkml:trace contextRef="#ctx0" brushRef="#br1" timeOffset="335847.9417">10407 10425 0,'0'-18'203,"0"0"-171,0 1-17,0-1 17,0 0 14,35 18 189,-17 0-220,0 0 17,-1 0-17,1 0-15,-1 0 78</inkml:trace>
  <inkml:trace contextRef="#ctx0" brushRef="#br1" timeOffset="338229.8407">4269 16563 0,'17'0'219,"19"0"-203,-19 0-16,18 0 15,-17 0 1,17 0-1,-35 18 126,0-1-110</inkml:trace>
  <inkml:trace contextRef="#ctx0" brushRef="#br1" timeOffset="339443.8255">4639 16245 0,'0'18'94,"0"0"-79,18 35-15,17 17 16,-17 1 15,-1 17-31,1-35 31,0-18-15,-18-17 0</inkml:trace>
  <inkml:trace contextRef="#ctx0" brushRef="#br1" timeOffset="340319.4755">4392 16245 0,'0'-17'15,"18"17"79,35 0-94,0 0 16,52 0-1,19 0 1,-106 0 0,-1 0-1</inkml:trace>
  <inkml:trace contextRef="#ctx0" brushRef="#br1" timeOffset="341484.4781">4692 16510 0,'0'-18'16,"0"1"46,18 17 141,35 0-187,-18 0-16,-18 0 16,1 0-1,17 0-15,-17 0 47,-18 17 125</inkml:trace>
  <inkml:trace contextRef="#ctx0" brushRef="#br1" timeOffset="342987.3282">5062 16651 0,'18'0'78,"-18"18"-62,0-1 0,0 1-1,0 0 1,18-18-16,-18 17 31,0-34 78,0-19-93,0 19-16,-18-36 16,18 35-1,0 1 17,0-1-1,18 18 156,-1 0-187,1 0 16,0 0 15,-1 0-15,1 0 15,-18 18 63</inkml:trace>
  <inkml:trace contextRef="#ctx0" brushRef="#br1" timeOffset="353964.5112">1305 16563 0,'18'0'78,"0"0"-62,-1 0-16,18 0 16,-17 0-1,17 0-15,18 0 16,-35 0 15</inkml:trace>
  <inkml:trace contextRef="#ctx0" brushRef="#br1" timeOffset="391649.651">11218 4851 0,'-17'0'31,"-1"0"0,0 0-31,-17 17 16,-18 1 0,18 0-1,-53 17 1,17-17-1,-35-1 1,-52 36 15,17 0-15,88-18 0,0-17-1,0 17 1,17-17-1,-16 35 1,-19 35 0,36-53-1,-36 53 1,18-52-16,0 34 16,36-34-16,-54-19 15,-70 89 16,0-35-15,123-54 0,-52 89-1,17-53 1,35-35 0,1-18-1,-1 0-15,0 0 31,-35 0-15,18 0 0,17 0 31,54 0-32,-54 0 48,18 17 30,0 1-93,0 0 32,0-1-32,18-17 0,-1 0 15,-17-17 1,0 52 31,18-35-32,0 17 1,-18 54 0,17-36-1,-17-17 1,36 35 0,-19 0-1,18 0 1,36 52-1,-18-52 1,-18-17 0,-17-36 109,-1 0-110,1-18 1,0 18 15,-1-18-31,-17 1 63,0-19-48,18 36-15,-18-17 16,18 17-16,-18-18 16,0 1-16,17 17 46,-17-18-14,0 0 46,-53 54-16,-17 16-62,35-34 16,-1 0-16,1 17 16,-18-35-1,18 53 1,0-53-1,-1 0 1,19 35-16,-1-17 0,-17 17 31,17-17-31,0-1 16,1-17 0,17 36-1,-18-19 1,1 1-1,-54 53 1,53-71 15,1 17-15,-19 124 0,19-53-1,-36 54 1,53 16 15,-35-52-15,17 0-1,18-53 1,-53 17 0,18 72-1,-18-37 1,18 1-1,-18 71 1,53-124-16,-18 70 16,18-35-16,-18-35 15,18 35 1,0 36 0,-17-1-1,-19 54 1,19-54 15,-36 89-31,18-124 31,35-35-31,-18 123 16,18-87-16,-18-19 0,1 89 31,-19 17-15,19-70-1,17 88 1,0 18 0,0 17-1,0-70-15,17-36 16,1-17-16,35 35 16,70 106-1,-34-106 16,34-17-15,36-18 0,0-36-1,70 18 1,-53-52 0,107-19-1,-160-17-15,71 0 16,-106 18-16,18-18 15,18 0 1,-1-18 0,-35-17-1,-17 35 1,-1-18 0,18 18-1,18-17 1,-53 17-16,53 0 31,35 0-31,-53 0 16,124 0-1,-141 0-15,34 0 16,89 0 0,-70-18-1,70 18 1,71-35-1,-36 17 1,-17 0 0,-1 18-1,-17-17 1,36-1 0,34-17-1,-70 0 1,-70 35-16,17-18 31,-71 0-31,36 1 0,18-36 31,-1 0-31,-17-18 32,53-52-17,-18 35 1,-35 17-1,17-17 1,-52 35-16,52-35 16,-70 17-1,18 18-15,17-70 16,0-142 0,-35 89-1,-36 35 1,1 17-16,0 36 0,-1-35 15,1-71 17,0-53-17,-18 123-15,0-158 16,0 123-16,-36 18 16,-69-370-1,34 175 1,-17 19-1,35 52 1,0 71 0,-35-106-1,53 159-15,-1 53 16,1-35-16,0 17 16,-18 18-16,-53-195 15,18 54 1,-53 0-1,35 70 1,-35-35 15,-36-71-15,-17 36 0,-70-124-1,52 89 1,71 123-1,-53-53 1,70 88 0,-17 0-1,53 35 1,0 36 0,-18 0-1,36 35 16,-19 0-15,-17-18 0,-105 18-1,105 0-15,35 0 16,-140 36 0,34-19-1,89 1-15,-71 52 16,107-52-16,-19 17 15,-141 53 1,18 18 0,36 18-1,16-18 1,54-18 0,-35 71-1,52-89 1,18 18-1,-35 36 1,70-89-16,-17 18 16,18 0-1,-1 0 1,18-36 0,-18 19-1,1-1 1,17 18-1,-18-18 1,18-17-16,0-1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4-15T12:15:57.843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brush xml:id="br1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13300 3598 0,'17'0'93,"19"0"-46,52 0-47,-18-17 16,89-19-1,35 1 1,-17 18 0,-125 17-1,-34 0-15,0 0 16,17 0 0,-17 0-1,17 0 1,-17 0-1,-1 0 1,19 0 0,34 0-1,-52 0 1</inkml:trace>
  <inkml:trace contextRef="#ctx0" brushRef="#br0" timeOffset="1613.0552">13300 3616 0,'0'0'0,"0"18"0,17-18 15,19 17 1,-19 19 0,19-19-1,-1-17 1,-35 18-16,35-1 31,-17 19-31,35-19 0,35 36 31,-18 0-15,-52-35-16,0-1 16,35 19-1,0-1 1,-18-17-1,-35 17 157,-124 53-172,54-17 16,-89-1 0,36 18-1,-1 18 1,71-35-1,18-54 1,17-17-16,18 53 16,-17-35-1,-1 0-15,18 17 16,0-17 0,35-18 124,36 0-124,-1 0-1,54 0-15,-54 0 16,142 0 0,-18 0-1,-106 0-15,-35 17 16,-18-17-16,-35 18 16,36-18-16,-19 0 31,1 0-16,0 0 1,-18 18-16,17-18 31</inkml:trace>
  <inkml:trace contextRef="#ctx0" brushRef="#br0" timeOffset="2390.7161">15981 3616 0,'0'35'125,"0"18"-110,-18 0-15,18 0 16,0 35-16,-17 124 16,17-106-16,0-36 15,0 54 1,0-1 0,0 1-1,0-36 1,0 0-1,17-70 1,-17-1 15,0 1-31,0 0 16,0-1-16,0-34 94,0-19-94,0-69 15,0 52-15</inkml:trace>
  <inkml:trace contextRef="#ctx0" brushRef="#br0" timeOffset="3045.0142">15099 3651 0,'0'-17'31,"35"17"-15,71 0 0,0 0-1,141 0-15,70 0 16,-105 0-16,-18 0 15,0 0 1,-123 0 0,-54 0-1,1 0 32</inkml:trace>
  <inkml:trace contextRef="#ctx0" brushRef="#br0" timeOffset="3739.9372">15117 4586 0,'0'0'0,"35"0"16,18 0-16,35 0 15,35-18 1,1 1 0,-36-1-1,18 18 1,-36-17 15,-34 17-15,-1 0-1,-17 0-15,-1 0 16,19 0 0,-1 0-16,-18 0 15,19 0 1,17 0-1,17 0 1,1 0 0,35 0-1,-71 0-15,-17 0 32,-1 0 30</inkml:trace>
  <inkml:trace contextRef="#ctx0" brushRef="#br0" timeOffset="4879.8047">16704 5080 0,'0'-18'141,"0"1"-126,0-19-15,0 19 32,0-18-32,18-1 15,-18 19 1,35-1 15,-35 0-15,18 18-16,17-17 15,0-1 1,-17 18 15,-1 0-31,19-18 16,-19 18-16,1 0 16,0 0-1,-1 0 1,-17 18-1,18 0 1,17 52 0,0-17-1,-35 0-15,18-53 32,-18 18-17</inkml:trace>
  <inkml:trace contextRef="#ctx0" brushRef="#br0" timeOffset="6230.0438">17551 4992 0,'17'0'47,"1"-18"-32,0 1 1,-1 17-1,19-36-15,34-17 16,-52 18-16,-1 17 16,1-17-1,0 18 1,-18-1 0,0 0-1,0 1 16,-18 34 173,0-17-189,1 18-15,-1 0 16,0-1-1,1 1 1,-1-1 0,18 1 15,0 0 78,-17-18-93,17 17-16,0 1 16,-18 0-1,18-1 1,0 1-1,0 0 1,0-1 0,0 1 15,0-1-15,0 1-1,18 0 1,-18-1 15,35-17-15,-18 0-1,-17 18 1,18-18 0,0 0 62,-1 0-16</inkml:trace>
  <inkml:trace contextRef="#ctx0" brushRef="#br0" timeOffset="7113.51">18150 4057 0,'0'18'63,"0"35"-63,18 17 16,0 36-1,-18 0 1,17 70-1,19-35 1,-19 36 0,-17-124-16,18-18 15,-18 0-15,0-17 16,0-1-16,18-17 16,-18 18-1</inkml:trace>
  <inkml:trace contextRef="#ctx0" brushRef="#br0" timeOffset="7764.6157">17833 4710 0,'53'0'94,"-18"0"-79,53 17-15,-17-17 16,-18 0-16,35 0 31,-70 0-31,52 0 16,-52 0-16,-1 0 16,1 0-1,17 0 1,1 0-1,34 0 1,-35 0 0,-17 0 15,0 0 0,17 0-15,-35 18-16,18-18 31</inkml:trace>
  <inkml:trace contextRef="#ctx0" brushRef="#br0" timeOffset="9405.6291">18785 4745 0,'18'0'31,"0"0"-15,-1 0-1,1 0 1,17 35-1,1-17 1,-19-1 0,1 36-1,17-17 1,-17-19 15,-18 1-31,0 0 235,0-1-189,0 1 48,-18-18-94,18 17 31,-18-17 1,1 0 30,-1 0-62,-17 0 16,0 0-16,-54 0 31,37 0-31,34 0 31,18 18 110,-18-18-125,18 18-16,0-1 31,0 1-31,0 0 31,0 17-15,18-17-1,17 17 1,18 0 0,-35-17-1,-18-1 1,35-17 15,-35-17-15,35-19-1,-17 1 1,0 18 0,-1-19-1,-17 19 16,0-1-15,0 0 31,0 1-31,18-1 30</inkml:trace>
  <inkml:trace contextRef="#ctx0" brushRef="#br0" timeOffset="10034.614">19614 5027 0,'18'0'32,"0"0"-17,88 0 1,17 0-1,-17 0 1,106 0 0,-89 0-1,-35 0 1,-70 0-16</inkml:trace>
  <inkml:trace contextRef="#ctx0" brushRef="#br0" timeOffset="10610.0252">19685 4551 0,'35'0'94,"18"17"-94,35 19 0,-35-36 15,177 35 1,-89-35 0,-35 0-1,-36 0 1,-35 0 15,-17 0-31,0 0 31,-1 0 1</inkml:trace>
  <inkml:trace contextRef="#ctx0" brushRef="#br0" timeOffset="12530.7955">20955 4551 0,'18'17'78,"-18"1"-62,17 0-16,1 17 16,0 18-1,34 0 1,-16-18-1,17 18 1,17-18 0,1 1-1,-18-1 1,-18-35 0,0 0-1,-17 0 16,0 0-15,17-18 0,18-17-1,0 0 1,-18 17 0,0-35-1,0 36-15,-17-1 16,-18 0-16,18 18 15,-1-35 1,1 0 0,0-1-1,-1-17 1,-17 1 0,18-19-1,0 18 1,-18 18 15,0 17-31,0 1 31,-18-19-15,-17 1 0,17 35-16,0-35 15,1 35-15,-1-18 16,0 0-1,1 18 1,-1-17 0,1 17-1,-1 0 1,0 0 15,1 0-15,-1-18-16,0 18 31,-17 0-15,17 0 15,1 0-15,-18 0-1,-1 0 1,1 0-1,17 0 1,18 18 0,-35-18 31,0 17-47,0-17 15,17 18 1,0 0-16,1-18 15,-1 0 1,18 17-16,-35-17 31,-18 36-31,35-19 16,-17 19 15,17-19-15,-17 1-1,35-1 1,0 1 140,0 0-156,0 17 0,0-17 16,0-1 0,0 1 15</inkml:trace>
  <inkml:trace contextRef="#ctx0" brushRef="#br0" timeOffset="33519.5736">21749 11448 0,'0'17'78,"17"-17"-47,-34 0 172,17-17-187,-18 17-16,0-18 31,1 18-15,-1-18-16,1 18 31,17-17-15,-18 17-1,18 35 189,0-17-204,0-1 15,0 19 1,0-19-1,0 1 1,0-1 0,0 1-1,18-18 32,-18-18 94,0 1-126,17-1 1,-17-17 0,0 17-1,0 1 1,0-1 0,0 0-16,0 1 62,0-1-46,0 0-1,0 1 1,0-1 0,0 1-1,-17 52 141,17-18-140,0 19 0,0-19-1,0 1 1,0 17 0,0-17-1,0 0 110,17-18-125,1 0 16,-1 17-1,1-17 1,0 0 0,-1 0-1,-17-17 79,0-1-78,0 0-1,0 1 17,0-1-1,-17 18-16,17-18 1,-18 18-16,0 0 31,1-17 1,-1 17-32,1 0 15,-1 0 1,0 0 62,18 17-62,-17 1-1,17 0 1,0-1-1,0 1 17</inkml:trace>
  <inkml:trace contextRef="#ctx0" brushRef="#br0" timeOffset="42528.1092">21713 11553 0,'0'18'0,"0"0"0,0 17 16,18-17 0,0-18 62,-18-18-78,17-17 15,-17 17 1</inkml:trace>
  <inkml:trace contextRef="#ctx0" brushRef="#br0" timeOffset="44366.8367">21749 11465 0,'-18'0'16,"0"0"-16,1 0 15,17 18 1,-18 0-16,18-1 78,0 1-15,0-1-32,18 1-15,-1-18 15,1 0 47,-18-18-62,18 1-1,-18-18-15,0-1 16,0 19-1,0-19 1,0 19 15,-18 17 79,-17 0-110,17 0 15,-17 35 1,17-17 0,1 17-1,17-17 1,-18 17-1,18-18 1,0 1 0,0 0-1,0-1-15,0 1 32,0 0-32,18-1 15,17-17 63,-17-17-78,-1-1 16,1 18 0,-18-18-16,17 1 15,1-1 1,-18 0-1,0 1 1,0-1 15,0 1 1,0-1-17,-18 18 32,1-18-31,-1 18 31,18 18-32,0 0 1,-17-18-1,-1 52 1,18-34 0,0 17-1,0-17 1,18-18 93,-1 0-93,-17-18 0,0 1-1,18-1 1,-18 0-1,0 1 1,0-1 0</inkml:trace>
  <inkml:trace contextRef="#ctx0" brushRef="#br0" timeOffset="64971.2654">25435 15416 0,'0'18'125,"18"53"-109,0-36-16,-1 35 16,18-34-1,-17 17 1,0-36-16,-1 19 31,-17-19-31,18 1 0,0-18 31,-18 17-31,17-17 47,1 0-31,35 18-1,123 17 1,-88-17-16,36 0 16,-54-1-1,-17-17-15,-35 0 0,0 0 16,-1 0 15,19 0 16,-19 0-47,19 0 0,34-17 31,-17-1-31,0 18 16,53-18 0,-18 1-1,-53-1 1,-17 18-1,-1-18 1,-17 1 0,53-36-1,-35-18 1,17 1 0,-17-18-1,0 17 1,-18 18 15,0-17-15,0-19-1,0 19 1,0 35 0,-18-1-1,0 1 1,-17 0-1,0-1 1,-18 1 0,-18-18-1,36 36-15,-36-19 32,36 1-32,-18 35 0,-53-35 15,1 17 1,34 0 15,0 18-31,-17 0 31,18 0-15,17 0-16,18 0 16,-1 36-1,19-36-15,-1 17 16,0-17-1,-17 36 1,17-19 0,1-17 31,17 18-47,0 0 15,-18-18 1,18 17-16,0 1 62,0 0-30,0-1-17,0 1 1</inkml:trace>
  <inkml:trace contextRef="#ctx0" brushRef="#br0" timeOffset="86451.5794">21696 12771 0,'0'-36'219,"0"-17"-219,0 36 15,0-1 1,0-52 0,0 52-1,0-53 1,17 36 0,-17 17-1,0 1-15,18-18 16,-18 17-1,0-17 1,0 17 0,0-35-1,0-18 1,0 36 0,18 0-1,-18 0 1,0 17-1,0-17 1,0 17-16,0 0 16,17 1-1,-17-1 1,0 1-16,0-36 31,0 35-15,0-17-1,0 17 1,0 0 125,0 1-110,0-1-31,0 1 16,-17 17-1,17-18 1,0-17-1,-18 17 1,0 0 0,18-17-1,-17 35 17,17-18-32,-18 18 15,18-17 1,0-1 15,-17 18-31,17-18 31,0 1-15,-18 17 15,18 17 204,0 1-235,0 0 15,0 35 1,0-18-1,0 36 1,0-54 0,0 1-1,0-1 1,0 1 31,0 0-32,0-1 1,-18-17-16,18 18 31,-17-18 63,17-18-47,0 1-47,0-1 16,0 0 15,0 1-31,0-1 15,0 1 1,17-36-16,19 17 31,-36 19-15,0-1-16,17 18 0,-17-18 16,0 1-1,18-1 1,-1 18 109,1 0-110,-18 18 1,18-18 0,-18 17-1,17 19-15,1-19 0,-18 1 16,18 0 0,-18-1-1,17 1 1,-17 0-1,18-1 1,0 1 0,-18-1-1,17-17-15,-17 18 16,0 0-16,18-18 16,-18 17 15,18-17 16,-18 18-32,17-18 1</inkml:trace>
  <inkml:trace contextRef="#ctx0" brushRef="#br0" timeOffset="96839.9349">30198 11889 0,'0'-18'157,"0"0"-142,0 1 1,0-1 0,0 0-1,0 1 32,-18 17 16,1 0-32,-1 0 0,-17 0-15,-1 0-1,19 17 1,17 1 0,-18-18-1,18 18 63,0 17-62,0-17 0,0-1-1,18 1 1,-18 0-1,35-18 157,0 0-156,1-18 0,-19 0-16,71 18 15,-70-17 1,-18-1 171,0 0-187,0 1 16,0-1 0,0 0 77,0 1-61,-18 17-32,-17 0 15,17-18 16,1 18 1,-1 0 30</inkml:trace>
  <inkml:trace contextRef="#ctx0" brushRef="#br0" timeOffset="99060.2921">30074 14552 0,'0'0'0,"-17"18"0,-1-18 15,-35 35 1,18-17-1,0 17 1,-36 18 0,18 0-1,0 17 1,-17 36 0,17-35-1,53-36-15,-18 18 16,0-18-1,1 0-15,17-17 16,0 88-16,0 17 31,0 1-31,0-18 16,0 0 15,88 123-15,-70-194-1,52 71 1,-17-53-16,18 35 16,-18-70-1,-1 17-15,37 0 16,34-17 0,36-18-1,0 0 16,88-71-31,-36 18 32,54-70-17,-18-1 1,-141 36 0,-53 18-1,-1-54 1,1-17-1,-17 0 1,-36-35 0,0 52-1,0 1 1,0 87-16,-18-69 16,0 52-1,1 0-15,-36-18 16,-18-17 15,-17 17-31,-35 19 31,-36-1-31,71 17 16,-89 1 0,-70 17-1,141 18 1,18 0-1,-53 53 1,35 18 0,1-18-1,16 17 1,-17 19 0,71-37-1,-18-16 1,36-19 15,-1 1-15</inkml:trace>
  <inkml:trace contextRef="#ctx0" brushRef="#br1" timeOffset="137383.007">18221 11642 0,'0'17'141,"53"-17"-126,-18 18-15,53-18 16,-35 18 0,88-18-1,36 17 1,-36-17-1,-71 18-15,36-18 16,-35 0-16,-18 0 16,0 0-16,35 0 15,-35 0 1,-36 0 0,1 0-1,0 0 1,52 0 15,-17 0-15,0 0-16,-35 0 15,17 0-15,-17 0 0,-1 0 16,19-18 0,34 18-1,18 0 1,-17 0-1,-36 0 1,0 0 0,-17 0-1,0 0 1,17 0 0,-17 0-1,52 0 16,-35 0-31,54-17 16,-19 17 15,1 0-15,17 0 0,35 0-1,-34 0 1,16 0-1,19 0 1,88 0 0,-36 17-1,18-17 1,-71 18 0,1-18-1,-36 0 1,36-18 15,-19 1-31,72-1 31,-89 0-31,-53 18 16,124-17 0,-106-1-16,0 18 15,-18 0-15,0 0 0,1-18 16,17 18-1,52 0 1,19 0 0,52 0-1,-52 0 1,-36-17 0,-17 17-1,-1-18 1,-52 18-16,17 0 31,18 0-31,-18 0 0,18 0 31,-35 0-15,-1 0 0,19 0 46,17 0-62,52 0 16,-52 0-1,18 0 1,-71 18 218</inkml:trace>
  <inkml:trace contextRef="#ctx0" brushRef="#br1" timeOffset="138989.8526">23936 11430 0,'18'18'93,"17"35"-77,0-36-16,0 18 16,-17-35-1,17 36 1,-17-36 0,-18 17 155,0 19-171,-18 17 16,1-18-16,-19 0 31,19-17-31,-1-1 0,1 1 16,17 0 0</inkml:trace>
  <inkml:trace contextRef="#ctx0" brushRef="#br1" timeOffset="139730.5242">24571 11783 0,'0'17'0,"0"1"32,0 0-17,0-1 1,0 1 0,0 0-16,-18-1 15,1 1 1,17 0-1,-36 17 1,1 0 15,18-17-15,-1-1 0,0 1-1,18 0 1</inkml:trace>
  <inkml:trace contextRef="#ctx0" brushRef="#br1" timeOffset="140336.7859">24412 11871 0,'18'18'78,"0"-18"-78,17 35 15,53 0 1,-53 0 0,1-17-1,-1 17 1,-18-17 31</inkml:trace>
  <inkml:trace contextRef="#ctx0" brushRef="#br1" timeOffset="146550.1707">21361 7408 0,'0'71'266,"0"-36"-251,0 0-15,-18-17 16,0 53 0,1-36-1,17 0 1,-35 18 0,35-18-1,0-17 1,-18 0-16,18-1 31,0 1-31,0 0 16,0-1-1,0 1 1,-18 0 0,18 52-1,0-35 1,0 18-1,-17 0 1,17 0 0,0 0 15,0-18-31,0-17 16,0 0 15,0-1-16,0 1 1,0-1 0,0 1-1,0 17 1,0-17 0,0 0-1,0-1 1,0 1-1,0 0 17,0-1-17,0 1 1,0 0-16,0 17 16,17 18-1,-17 17 1,18-17 15,-18-35-31,0-1 0,0 1 0,0 0 16,0-1-16,18 1 31,-1 35-15,-17 17-1,0 19 1,0 17-1,0-1 1,0-16 0,0-19-1,0 1 1,0-54 0,0 1-16,0 35 15,0-18 1,0 18 15,0 18-15,0 17-1,0-35 1,0-36-16,0 72 16,0-37-16,0-16 15,18 17 1,17 52-1,-17-52 1,-1 18 0,1-36-1,0-17 1,-18 35 0,35 35 15,-17-53-31,-1 1 31,-17 34-31,35-17 31,-17 35-15,0-35 0,-1 0-1,1 35 1,0-52-1,-18-1 1,17 18 0,-17-36-1,18 54 1,-18-53 0,0 34-1,18-34 1,-18 0-16,0-1 31,17 1-31,-17 0 0,0-1 31,0 1 1,18 0-32,-18-1 15,0 1 1,17 52-1,-17-52 1,0 17-16,18 18 16,0-35-1,-18 35-15,17-18 16,-17 36 0,18-18-1,-18 17 1,18 1 15,-1-1-31,-17 1 31,0-36-31,0-17 0,0 17 16,18 53 0,0-53-1,-18 1 1,0 17-1,17 0 1,-17-1 0,0 19-1,0-53-15,0 17 16,0-17 0,0 34-1,0-34 1,0 17-1,0 18 1,0 36 0,0-54-1,0-18 1,0 19 0,0-1-1,0 0 1,0 1-1,0-1 1,0 18 0,0-36-1,0 19 1,0 52 0,0-35-1,0 35 1,0 0 15,0-35-15,0-18-16,0 1 15,18-19-15,-18 1 16,18 35 0,-18-36-16,17 36 15,-17-35-15,18 17 16,-18 1-1,17 16 1,1 19 0,0 0-1,17-1 1,-17 18 0,-1-52-1,1-1-15,-18 0 31,18-35-31,-18 18 16,0-1 0,17-52 31</inkml:trace>
  <inkml:trace contextRef="#ctx0" brushRef="#br1" timeOffset="147819.619">21749 7161 0,'0'36'47,"17"-19"-47,1 1 16,0 17-1,17 18 1,18 71-1,-35-89 1,-1 0-16,1-17 16,-1-1-1,-17 1 1,18 0-16,-18-1 16,18 1-1,-18 0 1,17-18-16,-17 17 31,18-17 47,0-35-78,-1 17 0</inkml:trace>
  <inkml:trace contextRef="#ctx0" brushRef="#br1" timeOffset="148484.8725">22207 7250 0,'0'17'94,"-17"36"-94,17-18 16,-18-17-16,-35 106 15,0-1 1,18-17 15,0 0-31,17-18 31,-17 18-15,17-53-16,18 0 16,-17 35-16,17-53 15,-18 0-15,0 18 16,18-35-1,-17-53 95,17-18-110,0 17 15,0-52 1,-18 35-16</inkml:trace>
  <inkml:trace contextRef="#ctx0" brushRef="#br1" timeOffset="150269.8325">21361 7232 0,'0'18'31,"0"-1"-16,0 1 1,0 0 0,0 17-1,0-18 1,0 1 0,0 0-1,-18 35 1,-17 35-1,0 0 1,-1 0 0,-17 36 15,36-71-31,-1 0 0,18-36 16,-18 1-16,18-1 15,0-69 126,18-19-141,0 18 15,17-18 1,0 19 0,1 34-1,-19-17 17,1 17-32,-18 0 31,17 1-16,-17-1 110,18 36-46,0 17-79,-18-17 15,17 17-15,1 53 16,17 0 15,-17-17-15,0-36-1,-1-17-15,-17 35 16,18-36-16,-18 1 16,17 35-1,-17-35 1,0-1-1,18 1 1</inkml:trace>
  <inkml:trace contextRef="#ctx0" brushRef="#br1" timeOffset="171230.8966">21713 9031 0,'18'0'250,"123"0"-234,-17 18-16,17-18 15,0 0 1,-123 17-16,-1-17 62,36 0-46,-35 0 0,88 0-1,-18 0 1,-35 18 0,-18-18-1,-17 0 32,52 18-31,-17-18-16,176 0 15,-35 0 1,-88 17 0,-88-17-1,17 0 63,-17 0-78,-1 0 16,72 0 0,69 0-1,-16-17 1,-72-1-1,-52 18 32</inkml:trace>
  <inkml:trace contextRef="#ctx0" brushRef="#br1" timeOffset="173402.4825">23671 8908 0,'-17'35'141,"-19"-17"-125,36 17-16,-35-18 15,18 19 1,-1-19 0,0 19-1,1-19 1,-1-17-1,18 18 1,-18 0 0,1 35-1,-36-36 1,35 36 0,1-35-1,-1-1 16,0 1-15,-17 0 0,35-1-1,-35 19 1,-18 34 0,35-52-1,-17 35 1,0 0-1,-1-36 1,19 18 0,-1 1-1,0-1 1,1 0 0,17-17-1,-18-18 1,0 18 15,18-1-31,-17 1 31</inkml:trace>
  <inkml:trace contextRef="#ctx0" brushRef="#br1" timeOffset="215403.8036">17445 9119 0,'18'0'187,"17"36"-171,35-36-16,36 35 16,18 0-1,-19-17 1,-16-18 0,-54 17-1,0-17 1,1 0 15,-1 0-31,0 0 0,18 0 31,-35 0-31,35 0 16,-1 0-16,1 0 31,-35 0-31,0 0 16,17 0-16,0 0 15,71 0 1,35 0 0,-17 0-1,-36 0 1,-35 0 0,-18 0-1,-17 0 16,17 0 32,0 0-63,0 0 16,71 0-1,18 0 1,-18 0-1,17 0 1,-35 0 0,18 0-1,-53 0 1,18 0-16,-1 0 16,-35 0-1,18 0-15,18 0 16,17 0 15,0-17-15,0 17-1,36 0 1,-71-18 0,-18 18-16,0 0 15,18 0-15,-17 0 0,-19 0 16,36-17-1,-35 17 1,-1 0 0,19 0-1,17 0 1,17-18 0,1 18-1,-18 0-15,-18 0 16,0 0-16,18 0 15,-18 0 1,71 0-16,-35 0 16,35 0 15,-18 0-15,-35 0-16,-18 0 15,18 0-15,0 0 16,53 0-1,35-18 1,-88 18-16,123 0 16,-123 0-16,0 0 15,53-17 1,0 17 0,-53 0-1,-1 0 1,-16 0 15,-19 0-15,1-18-1,17 18 1,53 0 0,36 0-1,17 0 1,-53 0-1,0 0 1,1 0 0,-36 0-1,-18 0 1,0 0 0,0 0-1,1 0 1,-1 0 15,18-18-15,-35 18-16,52 0 15,-17-17-15,-18 17 16,89-18-16,52 0 31,-70 18-15,-18 0-1,-35 0 1,-18 0 0,-17 0-1,0 0 142,-18-17-142</inkml:trace>
  <inkml:trace contextRef="#ctx0" brushRef="#br1" timeOffset="218300.5621">18203 11677 0,'18'0'235,"17"0"-220,-17 0 1,88 0 0,52 0-1,-105 0-15,18 18 16,17-18-16,-17 0 31,-1 0-15,-17 0-1,18 0 1,-1 0 0,-17 0-1,-18 0 1,18 0 0,-17 0-1,-19 0 1,54 0 15,-53 0-31,17 0 16,0 0-16,-17 0 0,-1 0 15,36 0 1,-35 0 0,35 0-1,0 0 1,17 0-1,-17 0 1,18 0 0,-36 0-1,-17 0-15,35 0 16,-18 0-16,18 0 16,-18 0-16,18 0 31,0 0-31,17 0 31,-17 0-31,36 0 31,-1 0-15,-35 0-16,35 0 16,-53 0-16,0 0 15,54 0 1,-54 0-1,53 0 1,-17 0 0,52 17-1,-52-17 1,-1 0 0,107 0-1,-54 0 1,36 0 15,-36 0-31,-34 0 31,52 0-15,-36 0 0,-16 0-1,-19 0-15,36 0 16,-53 0-16,0 0 15,53 0 1,-36 0 0,-52 18-1,17-18 1,53 0 0,53 0 15,-105 0-31,-1 0 0,36 0 31,-18 0-31,-36 0 16,54 18-1,-36-18-15,0 0 16,71 0 0,18 17-1,87 1 1,142-18-1,-230 0 1,-34 0-16,34 0 16,-70 0-16,-18 0 15,18 0 1,0 0 0,18-18 15,-36 18-31,0 0 31,1 0-31,16 0 16,-16 0 15</inkml:trace>
  <inkml:trace contextRef="#ctx0" brushRef="#br1" timeOffset="222419.502">24765 7832 0,'-18'35'62,"1"-17"-46,-1 17-16,0-17 16,-34 34-1,16-16 1,-17-1-1,-17 18 1,-1 35 0,54-70-1,-19 17 1,19 0 0,-19-17-1,-17 17 1,18 0 15,0 1-31,0-1 31,17-35-31,-35 53 16,53-35-16,-35-1 16,17 1-1,1 0 1,-1 17-1,0-18 1,1 19 0,-1-19-1,0 1 1,1 17 0,-1-17-1,0 17 16,1-17-15,-18 17 0,-1 0-1,19 1 1,-36 17 0,53-18-16,-36 0 15,19 0-15,-19-17 0,19 35 16,-36 0-1,18 35 1,-1-53 0,1 18-1,17-17 1,-17 16 0,0 1 15,17-35-31,18 0 0,-17-1 31,17 1-31,0 0 0,-18-1 31,0 1-31,18-1 16,-17 1 0,-1-18-1,18 18 1,-35 35-1,0-18 1,-1 18 0,1 0-1,0 17 1,-1-34 0,1-1-1,0 0 16,0 0-15,17 1 0,-17-1-1,17-17 1,-17 17 0,-1 18-1,1-18 1,0 0-1,17-17-15,1 0 16,17-1-16,-18 1 16,0 0-16,-17 35 15,0-18 1,-18 18 0,0 17-1,18-34 1,-36 69 15,53-87-31,-34 17 31,34-17-31,-17 35 16,-1-36-16,19 19 16,-1-19-1,-35 54 1,18-18-1,0-18 1,-18 36 0,17-18-1,1-18-15,-18 18 16,36 0 0,-1-36-16,-35 54 15,18-18 1,-1 17 15,19-34-15,-18 17-1,-1 0 1,1-36 0,35 18-1,-18-17-15,1 17 16,-1-17-16,18 0 15,-35 17 1,0 0 0,-1 18-1,19-18 1,-19 1 0,19-19-16,-1 19 15,0-19 1,1 18-16,-36 18 31,0 0-31,18 0 16,17-35-1,-17 17 1,-1 18 0,1-18-1,-18 36 1,18-18-1,-18 0 1,18 0 0,-18 17-1,0-17 1,18 0 0,-18 0-1,0 18 16,0-19-15,35-16 0,-35 17-1,18-18 1,0 18-16,0-18 31,-1 0-15,1 1-1,0-1-15,17-17 16,0 17-16,1-18 16,-1 1-16,-35 35 15,36-18 1,-1 1 0,0-19-1,1 19 1,-1-36 15,18 17-31,-18-17 0,18 18 31,-17-1-31,17 1 16,-18-18 0,18 18 15,-17-18-16,17 17 1,-18-17 0</inkml:trace>
  <inkml:trace contextRef="#ctx0" brushRef="#br1" timeOffset="227192.1609">22084 9084 0,'0'18'47,"0"-1"-16,0 1-31,0 0 15,0-1-15,0 1 16,-18 17 0,18 36-1,-17-36 1,-1 18 0,18-18-1,0 0-15,0-17 16,0 0-16,0 17 15,0-17 1,0 17 0,0 0-1,0 18 1,0-18 0,18-17-1,-18 17 1,17-17-1,1 17 1,-18-17-16,18 0 16,-1-1-1,-17 1-15,35 17 16,1 18 0,-19-18-1,19-17 1,-19 17 15,1 0-15,0-35-16,-18 36 31,17-36-15,1 17-1,-1-17 1,-17 18-1,18-18 1,0 18 15,-1-1-31,1-17 16,0 0 0,-1 18-1,19 0 1,-19-18 15,1 0 63,-18 17-79,0 1 17,18-18-17,-1 0 48,1 0-32</inkml:trace>
  <inkml:trace contextRef="#ctx0" brushRef="#br1" timeOffset="230339.7624">22384 10777 0,'17'0'218,"19"0"-218,17 18 16,-36-18 0,36 35-1,-18-17 1,-17 0-1,0-18-15,-1 0 16,1 17 0,0 1-1,-1-1-15,1-17 16,0 18 0,-1 0-1,1-1 1,-1 19 15,1-19-31,0 1 16,-1 17-1,1 1 1,0-19 0,-1 54-1,19-36 1,-36-17-1,17-1 1,-17 1 0,0 0-1,18-1 17,-18 1-17,0-1 1,0 1-1,0 0 17,17-1-17,-17 1-15,0 0 32,0-1-17,18-17 1,-18 18-1,0 17 1,0 36 0,0-1-1,0-52 1,0 35 0,0-18-1,0-17 1,0-1 15,0 1-31</inkml:trace>
  <inkml:trace contextRef="#ctx0" brushRef="#br1" timeOffset="241152.1619">31097 11130 0,'0'0'0,"0"18"0,-17-18 16,17 17 0,0 1-1,0 0 1,-18-18-1,18 17 1,-18 1 0,1 17-1,-18 18 1,35-18 0,-18 1-1,18 17 1,-18-18 15,18-17-31,0 17 31,0 18-15,0-18 0,0 0-1,0 1-15,0 17 16,18-18-16,17-18 15,0 54 1,18-18 0,18-18-1,-36-17-15,18-1 16,-18 1 0,1-18-16,34 35 15,-17-35 1,18 0 15,-1 18-15,-17-18-1,-18 0 1,1 0 0,-19-18-16,36-17 15,-17 35-15,-19-35 16,54 0-1,-54 17 1,19-17 0,-19 35-16,1-18 15,-18 0-15,18-17 16,-18 17 0,17-17-1,-17 0-15,18 0 16,-18-1-16,0 1 15,18 0 1,17-36-16,-35 1 16,17 17 15,-17 0-15,0 18-1,-17-1 1,-1-17-1,1 36 1,-36-36 0,17 18-1,-52-36 1,0 36 0,17-1-1,-17-17 1,53 53-1,17-17 1,1 17-16,-36-18 16,0 18-1,35 0 1,-17 0 0,-36 0-1,36 0 1,-36 18-1,54-18-15,-18 17 16,17 1 0,0-18-16,-17 18 15,17-1 1,-17 1 0,17 17-1,18-17 1,-17 0 15,-1-1-15,18 1-1,0 0-15,0 17 16,-17-35-16,17 17 16,0 1 15</inkml:trace>
  <inkml:trace contextRef="#ctx0" brushRef="#br1" timeOffset="255949.3289">20638 9313 0,'0'18'63,"0"0"-47,0-1-16,0 19 15,0-19 1,0 54-1,-18-36-15,0 36 16,18-36 0,0-18-16,-17 72 15,-1-36 1,18 0 0,-18-18-1,18 0 16,-17-35-31,17 35 16,0-17-16,0 0 16,-18-1-1,18 1 1,-18 52 0,-17-34-1,0 34 1,0-17-1,17-18 1,18 1-16,-35-1 16,17-35-1,18 18-15,-18-18 125,1 0-125,-1 0 16,-17 17 0,0 1-1,17-18 1,0 0-1,1 0 32</inkml:trace>
  <inkml:trace contextRef="#ctx0" brushRef="#br1" timeOffset="259111.6869">20232 10583 0,'-18'18'172,"1"0"-156,-19 17-16,-17-17 15,-17 34 1,17-16 0,0-1-1,18-17 1,17-1 0,-17 19-1,17-19 1,0-17-1,-17 35 1,18-17-16,-1 0 16,-17-1-1,17 19 1,0-1 0,1 0-1,-1 1 1,-17 16-1,35-34 1,-18 53 0,18-18-1,-17-1 1,17-16 0,0 17-1,0-18 16,0 18-15,0-18 0,0-17-1,0-1 1,0 19 0,0-19-1,0 1 32,0 0 78,0-1-109,17-17 31,-17 18-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4-15T12:22:30.48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  <inkml:brush xml:id="br2">
      <inkml:brushProperty name="width" value="0.05292" units="cm"/>
      <inkml:brushProperty name="height" value="0.05292" units="cm"/>
    </inkml:brush>
  </inkml:definitions>
  <inkml:trace contextRef="#ctx0" brushRef="#br0">18927 970 0,'17'0'156,"1"0"-125,-1 0-31,19 0 16,-1 0 0,-17 0-1,-1 0 1,19 0-16,-19 0 16,18 0-1,-17 0-15,17 0 31,36 0-31,-36 0 32,-17 0-17,-18-17 1</inkml:trace>
  <inkml:trace contextRef="#ctx0" brushRef="#br0" timeOffset="1459.8857">18944 1058 0,'18'0'78,"-1"18"-47,-17 0-15,36 17-16,-19 0 15,19 18 1,17 18 0,-18-36-1,0 0 1,-35 0-1,18-35 1,-1 18 0,-17 17 140,0-17-156,-35 17 16,-53 36-1,17-36 1,-70 89-1,71-71-15,34-18 16,19-35-16,-1 35 16,18-17-1,-17-18 1,-1 35 0,18-17-1,18-18 95,17 0-110,35 0 15,54 0 1,-18-18-1,-53 18 1,17-18 0,-35 18-1,1 0 1,-19 0 0,1 0-1,0 0 1,-1 0 15,1 0 0</inkml:trace>
  <inkml:trace contextRef="#ctx0" brushRef="#br0" timeOffset="2100.0394">19667 1693 0,'18'0'78,"17"0"-78,18 0 15,-18 0 1,160-17 0,-72-19-1,-52 36 1,-54 0-1,1 0 1,-1 0 15</inkml:trace>
  <inkml:trace contextRef="#ctx0" brushRef="#br0" timeOffset="2830.1411">20038 1764 0,'0'18'32,"-18"-18"-32,18 35 15,0-18 1,-17 19-16,17-19 31,0 54-31,0-36 31,0 0-15,-18 18 0,18-17-1,0-1 1,0-17 62,0-36-47,0 0-15,0 1-1,0-19 1</inkml:trace>
  <inkml:trace contextRef="#ctx0" brushRef="#br0" timeOffset="3389.901">19861 1923 0,'36'17'78,"-1"1"-78,0 0 16,36-18-1,17 17 1,-35-17 0,-18 0-1,-17 0 1,-1 0 15</inkml:trace>
  <inkml:trace contextRef="#ctx0" brushRef="#br0" timeOffset="4291.821">20514 2064 0,'0'17'78,"0"1"-78,-35 17 15,17-17 1,0 17 0,1 1-1,-1-1 1,-17 0 0,35-17-1,-18-18 16,18-18 48,0 0-64,0-17-15</inkml:trace>
  <inkml:trace contextRef="#ctx0" brushRef="#br0" timeOffset="4761.3285">20355 2117 0,'0'17'47,"18"-17"-47,-18 18 16,35 17 0,0-17 15,-17-18-16,17 18-15,1-1 16,-19 1-16,1-1 16,0-17-1,-1 18 1,1-18 0,0 0 15</inkml:trace>
  <inkml:trace contextRef="#ctx0" brushRef="#br0" timeOffset="5369.8723">20796 1817 0,'18'0'62,"0"0"-62,-18-18 16,35 18 0,-18-17-1,36 17 1,-35 0-16,35 0 16,-35 0-1,17 0 1,-18 0 15</inkml:trace>
  <inkml:trace contextRef="#ctx0" brushRef="#br0" timeOffset="5929.6635">20726 1588 0,'17'-18'47,"1"0"-32,0 18-15,17 0 16,0 0-16,0 0 31,-17 0-15,0-17 0,17 17-1,-17-18 1</inkml:trace>
  <inkml:trace contextRef="#ctx0" brushRef="#br0" timeOffset="7240.7361">21484 1852 0,'0'0'16,"18"0"-16,17 0 16,-17 0-1,-1 0 1,1 0 31,0 0-32,17-35 1,-17 0 0,-18-1-1,35 19 1,-35-19 0,0 1 15,0 17-31,0 1 31,0-1-15,-18 18-1,1 0 1,17-17-16,-36 17 31,1-18-15,17 18-1,-17 0 1,0 0 0,-18 0-1,18 0 1,17 0 0,18 18-1,-18-18 16,1 17-15,-1 1 0,18-1-1,0 1 1,0 0 0,0-1-1,0 1 1,0 0-1,18-1 17,-18 1-32,17-18 15,-17 18 1,18-1 0,0-17-1,-1 18 1,-17-1 15,18-17-31,0 0 31,-18 18-15,17-18 31,1 0-32</inkml:trace>
  <inkml:trace contextRef="#ctx0" brushRef="#br0" timeOffset="8450.0291">25894 864 0,'18'-17'141,"17"17"-141,0 0 15,0 0-15,89 0 16,-54 0 0,-17 0-1,-35 0 1,0 0 15</inkml:trace>
  <inkml:trace contextRef="#ctx0" brushRef="#br0" timeOffset="9649.6763">25841 864 0,'0'18'63,"0"0"-32,0-1-15,18 1-1,17-18 1,18 18-16,-18-1 16,-17-17-1,-36 0 126,0 0-141,1 0 31,-1 0-15,-52 0-1,-1 0 1,-35 35 0,89 36-1,-1-36 1,0-35 0,18 18-1,-17 0 1,17-1 31,0 1-16,70-18-15,1 0-1,35 0 1,-36 17-1,-35-17 1,-17 0 0,0 0 156</inkml:trace>
  <inkml:trace contextRef="#ctx0" brushRef="#br0" timeOffset="10273.6353">26088 1199 0,'18'0'16,"17"0"-16,18 0 15,17 0 1,1 0 15,-53 0-31,-1 0 16,1 0 15,-1 0-15,1 0-1,17 0 1,-17 0-1</inkml:trace>
  <inkml:trace contextRef="#ctx0" brushRef="#br0" timeOffset="11045.888">26229 1199 0,'-18'0'15,"1"0"32,17 36 16,0-1-48,17-35-15,-17 18 16,-17-18-1,34 0 1,1 0 15,-18-18 1,0 0-17,0 1 1,0-1 31,-18 18-32,18-18-15</inkml:trace>
  <inkml:trace contextRef="#ctx0" brushRef="#br0" timeOffset="11809.6522">26229 1199 0,'0'36'93,"0"-1"-61,0-17-17,0-1-15,0 1 16,0 0 0,0-1 15,0 1-16,0-1 1,0 1 0,0 17-1,0-17 1,0 0 0</inkml:trace>
  <inkml:trace contextRef="#ctx0" brushRef="#br0" timeOffset="12369.8349">26088 1482 0,'18'0'125,"17"0"-109,-18-18-16,1 18 15,0 0 1,17 0-1,0 0-15,-17 0 32,0 0-17,-1 0 48</inkml:trace>
  <inkml:trace contextRef="#ctx0" brushRef="#br0" timeOffset="13040.0017">26388 1446 0,'17'0'31,"1"0"0,0 18-15,-1-18-1,1 0 1,0 18-16,17 17 31,-17-17-15,-1-18 0,1 0 30,-1 0-14,1 0-17,0 0 1</inkml:trace>
  <inkml:trace contextRef="#ctx0" brushRef="#br0" timeOffset="13796.4211">26688 1499 0,'-18'18'141,"18"0"-126,-18-1 1,1 1-16,-19 17 16,36 18-1,-17-35 16,-1-1-31,18 1 47,0 17 16,0-17-63,0 0 15,0-1 1,0 1 0,0-36 46,0 1-62</inkml:trace>
  <inkml:trace contextRef="#ctx0" brushRef="#br0" timeOffset="15472.7162">26264 1570 0,'0'18'250,"0"-1"234,0 1-468,0-1-1,0 19-15,0-1 16,0-17 0,0 17-1,0 0 1,0-17-16,0-1 0,0-34 172</inkml:trace>
  <inkml:trace contextRef="#ctx0" brushRef="#br0" timeOffset="16299.8016">27217 1623 0,'17'0'94,"19"0"-78,-1 0-16,-17 0 15,70 0 1,-35 0-1,-36 0 1,1 0 0</inkml:trace>
  <inkml:trace contextRef="#ctx0" brushRef="#br0" timeOffset="16845.5528">27146 1799 0,'18'0'125,"35"0"-110,-36 0-15,1 0 16,17 0-16,54 0 15,-54 0 1,18 0-16,-18 0 16,-17 0-1,-18 18 63,0-1-78</inkml:trace>
  <inkml:trace contextRef="#ctx0" brushRef="#br0" timeOffset="18123.5828">27781 1799 0,'0'0'0,"18"0"31,-18 18 0,35-1-31,-17-17 16,17 0-1,71 18 1,-36 0 0,125-18 15,-125 0-31,-35 0 31,-35-18 0,0 0-15,18 1 0,-18-1-1,0-35 1,0 18-1,-18 17 1,18-17-16,-35-18 16,0 18-16,17 0 15,-35-18 1,18 35 0,-18-35-1,18 53 1,-1 0 15,1 0-15,0 0-1,-18 0 1,0 18 0,18-1-1,0-17 1,17 18-1,0 17 1,1 1 0,-1-19-1,18 36 1,0-35 0,0 35-1,0-36 1,0 1-1,0 17 1,18-17-16,-1-18 16,1 35-16,0-35 0,34 18 15,-34-1 1,17 1 0,-17-18-1,0 0 1,-1 0-1,1 0-15,0 0 16,-1 0 0</inkml:trace>
  <inkml:trace contextRef="#ctx0" brushRef="#br0" timeOffset="41701.8044">16298 2893 0</inkml:trace>
  <inkml:trace contextRef="#ctx0" brushRef="#br0" timeOffset="42819.7273">16298 2893 0,'0'35'219</inkml:trace>
  <inkml:trace contextRef="#ctx0" brushRef="#br0" timeOffset="43291.8527">16228 3281 0,'0'17'0,"0"1"156</inkml:trace>
  <inkml:trace contextRef="#ctx0" brushRef="#br0" timeOffset="43614.951">16210 3616 0,'0'0'0,"0"18"16,0-1 15,0 1 16,0 17-16</inkml:trace>
  <inkml:trace contextRef="#ctx0" brushRef="#br0" timeOffset="43849.9501">16193 4110 0,'0'0'16,"0"18"-16,0-1 0,0 1 15,0-1-15,-18-17 16,18 18 0,0 0 46</inkml:trace>
  <inkml:trace contextRef="#ctx0" brushRef="#br0" timeOffset="44189.8419">16140 4392 0,'0'0'15,"0"18"-15,0-1 47,0 1-15,0 0 14,0-1-30,0 1-16,0 0 16,0-1 15,0 1-15,0-1-1,0 1 16</inkml:trace>
  <inkml:trace contextRef="#ctx0" brushRef="#br0" timeOffset="44440.9931">16140 4763 0,'0'17'0,"0"18"31,0-17-15,0 0 0,0-1-1,0 36 1,0-35-1</inkml:trace>
  <inkml:trace contextRef="#ctx0" brushRef="#br0" timeOffset="44798.0803">16140 5045 0,'0'0'0,"0"17"16,0 19 31,0-19-16,0 1-15,0 0-1,0 17 1,0 0-1,0-17 1,0-1 0,0 1 15,0 0-15</inkml:trace>
  <inkml:trace contextRef="#ctx0" brushRef="#br0" timeOffset="45019.7342">16140 5362 0,'0'18'15,"0"0"63,0-1-46</inkml:trace>
  <inkml:trace contextRef="#ctx0" brushRef="#br0" timeOffset="45230.953">16122 5556 0,'0'0'0,"0"18"16,0 0 30</inkml:trace>
  <inkml:trace contextRef="#ctx0" brushRef="#br0" timeOffset="45501.0409">16122 5680 0,'0'17'16</inkml:trace>
  <inkml:trace contextRef="#ctx0" brushRef="#br0" timeOffset="50159.722">14093 5768 0,'18'0'16,"0"0"203,-1 0-204,1 0-15,0 0 16,17 0-1,-17 0 1,-1 0 15,1 0-15,0 0 15,-18 18 47,35-18-62,-18 0 15,-17 17-31,18-17 16,0 0 15,-1 0-31,1 0 16,0 0-1,-1 0 17,1 0-17,0 0 1,-1 0-16,1 0 31,-1 0-31,1 0 31,0 0 16,-1 0-31,1 0-1,0 0 1,17 0 0,-17 0-1,17 0 1,-18 0 15,1 0 16,17 0-16,1 0-31,-1 0 16,0 0 0,1 0-1,-19 0 1,1 0-1,-1 0 48,1 0-47,0 0-16,-1 0 15,19 0 16,-19 0-15,1 0-16,0 0 16,-1 0 15,1 0-15,-1 0 15,1 0-16,0 0 17,-1 0-32,-17-17 15,36 17 1,-19 0 0,19 0-1,-19 0 16,18 0-15,1 0 0,-19 0-1,19 0 1,-1 0 0,36-18-1,-36 18 1,0 0-1,-17 0-15,-1 0 32,1 0 30,0 0-46,-1 0-16,19 0 15,-1 0 1,0 0-16,18 0 31,-35 0-15,-1-18 0,1 1-1,0 17 1,34 0-1,54 0 1,-35 0-16,-36 0 16,-17 0-1,-18-18 313,0 0-312,-18 1-16,1-1 16,-19-17 15,36 17-15,-17 1-16,-1 17 15,18-18 16,-18 0-15,18 1 47,18 17 171,17 17-218,18 19-1,18 16 1,-36-34-16,-17 0 15,-1-1 1,-17 1 187,0 17-187,-17-35-1,-1 18 1,18 0 0,-35-1-1,35 1-15,-18-1 16,18 1 15,-18-18-15,18 18-1,-17-1 1,-18 1 0,-1 17-1,1 1 1,35-19 0,-18-17 46</inkml:trace>
  <inkml:trace contextRef="#ctx0" brushRef="#br0" timeOffset="50933.9592">15699 6456 0,'17'0'32,"1"0"-17,0 0 1,52-18-1,18 18 1,-70-17 0,17 17-1,-17 0 1,-1 0 0,19 0-1,-1 0 1,-17-18-1,-1 18 17,-17-18-1</inkml:trace>
  <inkml:trace contextRef="#ctx0" brushRef="#br0" timeOffset="51632.245">15787 6421 0,'0'17'0,"0"1"15,0-1 1,0 19 0,0-1-1,0 0 1,0-17 0,0 0 30,0-1-30,0 1 15,0 0-31,0-1 16,0 18 0,0-17-1,0-36 188</inkml:trace>
  <inkml:trace contextRef="#ctx0" brushRef="#br0" timeOffset="52695.5336">15981 6526 0,'17'0'78,"1"0"-62,0 0-1,52 0 1,-52 0-16,0 0 16,-1 0 46,-17 18-15,0 0-47,0-1 31,0 1-31,0 35 16,0-35-1,-35 34 1,0-34 0,35 0-1,-18-1 1,0 19-16,1-19 16,-1-17-1,18 18-15,0 0 16,-18-1 15,18 1 0,-17-18-15,34 0 93,1 0-109,0 0 16,-1 0 0,36 0-1,-17-18 1,-19 18-1,1 0-15,17 0 0,-17 0 16,17-17-16,-17-1 31,-18 36 47,0-1-78</inkml:trace>
  <inkml:trace contextRef="#ctx0" brushRef="#br0" timeOffset="53379.6601">16739 6650 0,'0'18'78,"-17"-18"-62,-1 17-16,0 1 16,-17-18-1,-53 53 1,35-18 0,35-17-1,1-18 1,-1 35-1,0-35 17,18 18-32,-17-18 15,-1 0 63,1 0-62,-1 0 15,0-36-31</inkml:trace>
  <inkml:trace contextRef="#ctx0" brushRef="#br0" timeOffset="53985.9119">16439 6632 0,'18'0'47,"-18"18"-32,18-18-15,-1 35 16,-17-17 0,18-1-1,0 1 1,-18 0-1,17 17 1,1-17 0,-18 17-1,18-35 1,-18 18 0,0-1 30,17 1 1,1-18 78</inkml:trace>
  <inkml:trace contextRef="#ctx0" brushRef="#br0" timeOffset="55615.0455">14093 2734 0,'36'0'156,"17"0"-156,-18 18 16,18-1-1,17-17-15,-52 0 16,-18 18 15</inkml:trace>
  <inkml:trace contextRef="#ctx0" brushRef="#br0" timeOffset="56149.7712">14587 2822 0,'18'0'31,"0"0"0,-1 0-15,1 0 31,0 0-47,-1 0 15,36 0 1,0 0 15,-18 0-15,-17 0 15,-18 18-15</inkml:trace>
  <inkml:trace contextRef="#ctx0" brushRef="#br0" timeOffset="56537.558">15134 2840 0,'18'0'16,"-1"0"31,19 0-32,-19 0 1,36 0-16,-17 0 16,-19 0-16,18 0 15,-17 0-15</inkml:trace>
  <inkml:trace contextRef="#ctx0" brushRef="#br0" timeOffset="56929.7166">15558 2858 0,'0'0'0,"17"0"15,1 0 1,52 35-1,-17-18 1,35 1 0,18 17-1,-70-35 1,-19 0 93,1 0-93,-1 0 0,1 0-1,17 0 1</inkml:trace>
  <inkml:trace contextRef="#ctx0" brushRef="#br0" timeOffset="60340.0788">14005 2769 0,'0'18'172,"0"0"-156,0 17-16,0-17 15,0 34 1,0-16 15,0 17-15,-17-53-1,17 17 1,0 1 0,0 0-1,0-36 110,0 0-109,0 1 31,0-1-16,0 0-31,17 18 16,-17-35-1,18 17 1,0 1-1,-1-1 1,-17 1 0,0-1-1,18 18 1,-18-18 15,0 36 204,0 0-220,0-1 1,0 1-16,0-1 31,17 19-31,-17 17 31,18-18-15,-18-17 0,0-1-16,0 1 15</inkml:trace>
  <inkml:trace contextRef="#ctx0" brushRef="#br0" timeOffset="62389.6795">14129 2875 0,'0'18'78,"0"-1"-62,-18 1-1,18 0 1,-18 17 0,18-17 15,-17 17-31,17 0 15,0-17 1,-18-1 0,18 1-1,-17 0 1,17-1 0,0 1-1,0 0 1,0-1-1,0 1 1,0 0 0,0-1-1,0 1 1,0-1 0,0 1 30,0 0 1,0-1-31,0 1 15,17-18-15,-17 18-1,0-1 1,0 1 0,0 35-1,0-18 1,0 0 0,0-17-1,0 0 1,0-1-16,0 36 31,0-35-15,0 17-16,0-17 15,0 35 1,0-36 0,0 19-1,0-1 1,0-17-16,0-1 15,0 1-15,0-1 16,0 1-16,0 17 16,0 18-1,0-17 1,0-1 0,0 18-1,0-36 1,0 1-1,0 17-15,0-17 16,0 17-16,0 36 16,0-36-1,0 18 1,0-35-16,0-1 16,0 19-1,0-19 1,0 18-1,0 1 1,0 34 0,0 19-1,0-72 1,0 18 0,0 18-1,-17 0 1,17-17-16,-18 34 31,18-35-31,0 1 16,0-1 15,0-17-31,0-1 16,0 1-16,0-1 15,0 19 1,0-19-1,0 19 1,0-1 0,0-17-1,0 35 1,0-18 0,0-18-1,0 1 1,0 0 15,0-1-31,0 1 16,0 0 15,0 17-15,0-17-16,0-1 15,0 1 1,0-36 156,0-35-172,0-35 15,53-18 1,0-17-16</inkml:trace>
  <inkml:trace contextRef="#ctx0" brushRef="#br0" timeOffset="63565.418">14252 3351 0,'0'-17'109,"36"17"-93,-1 0-1,0-18-15,18 0 0,0 18 16,-18-17-16,18 17 15,-35 0 1,-1 0-16,19-35 109,-1 35-109,0 0 16,0-36 0,-35 54 62</inkml:trace>
  <inkml:trace contextRef="#ctx0" brushRef="#br0" timeOffset="64477.9531">14464 3404 0,'0'18'156,"0"0"-156,0-1 16,0 1-16,0 0 15,0 17-15,0-18 16,0 19 0,0-19-1,18 1 1,-18 0 15,17-18 94,1 0-125,-1 0 16,1 0-16</inkml:trace>
  <inkml:trace contextRef="#ctx0" brushRef="#br0" timeOffset="65084.1219">14764 3510 0,'0'18'94,"0"-1"-79,0 1 1,0 0-16,0-1 16,0 1-1,0 17-15,0-17 16,0 0 0,0-1-1,0 1 16,17-36 110</inkml:trace>
  <inkml:trace contextRef="#ctx0" brushRef="#br0" timeOffset="66579.9917">14975 3510 0,'-35'0'453,"18"0"-453</inkml:trace>
  <inkml:trace contextRef="#ctx0" brushRef="#br0" timeOffset="68229.6466">14728 3581 0,'18'0'94,"0"-18"-79,-18 0-15,35 18 16,36-52 0,-36 16-1,0 19 1,-17 17 78,-18 17-16,0 1-78,0 0 0,0-1 15,0 1 1,0-1 0,0 1-1,0 0 1,0-1-1,-18 1 1,18 0-16,-17-18 16,-1 35-1,0-17 1,1-1 0,-1 1-1,0 17 1,18-17-1,-17-18 17,17 17-32,-18-17 15,18 36 1,-18-36 0,18 17-1,0 1 1,-17-18-16,34 0 140,1 0-140,0 0 16,17 0-16,0 0 16,-17 0-1,0 0 1,-1-18 156,18 18-157,-17-17-15,0-1 16,17 18-16</inkml:trace>
  <inkml:trace contextRef="#ctx0" brushRef="#br0" timeOffset="69634.9633">15416 3475 0,'-17'0'32,"-1"35"-17,0-17 1,18-1-16,-17-17 16,17 18-16,-18 0 15,1 17 1,-19 0-1,19 1 1,17-19-16,-18 18 16,0-35-16,1 18 15,17 0 1,-18-1 0,18 1 46,0-36 1,-18-17-48,18 0-15,0 0 16,0-36-1,0 53 1,0 1-16,0-1 16,0 0-1,0 1 32</inkml:trace>
  <inkml:trace contextRef="#ctx0" brushRef="#br0" timeOffset="71011.6103">15240 3616 0,'0'-18'172,"0"1"-172,0-19 0,0 19 31,-18-1-16,18 1 1,-17-1 297,17 0-298,-18 18-15,18-17 16,-18 17-1,18-18 1,-17 0 0,17 1 15,-18 17 16</inkml:trace>
  <inkml:trace contextRef="#ctx0" brushRef="#br1" timeOffset="81232.727">11412 3810 0,'0'18'94,"0"17"-78,0 0-16,0-17 15,0-1 1,0 54-1,0 17 1,0-70-16,0 52 16,18-34-16,-18-1 15,18 18 1,-18 17 0,17-34-1,-17 34 1,18-17 15,-18 0-31,18-18 16,-18 54 15,0-19-15,0 18-1,0 1 1,0-19-1,0-17 1,0 35 0,0-17-1,0-18 1,0-18-16,-18-17 16,18-1-1,0 19-15,0 16 16,0-34 15,0 0-31,0-1 16,0 1-1,0 17 1,0 1 0,0-19-1,0 1 32,0-1 31,0 1-47,0 0-15,0-36 125</inkml:trace>
  <inkml:trace contextRef="#ctx0" brushRef="#br1" timeOffset="82594.2264">11589 5786 0,'17'0'94,"1"0"-94,0-18 16,52 18-1,18 0 1,1 0-1,-1 0 1,0 0 0,-35 0-16,-18 0 15,53 18 1,-17-18-16,0 0 16,-19 17-1,1-17-15,53 18 16,-35-18-1,17 0 1,-18 0 15,-17 0-15,-35 0 0,70 0-1,36 0 1,-36 0-1,-18-18 1,19 18 0,-72 0-1,1 0 1,0-17 0,34-1-1,37 0 1,-54 1-1,-17-1 17</inkml:trace>
  <inkml:trace contextRef="#ctx0" brushRef="#br1" timeOffset="84051.0151">11889 5662 0,'0'-18'15,"-18"18"79,-17 18-78,17 0-16,0-1 15,-17 1-15,-18 35 16,0-18 15,18-17-31,17-1 16,36 1 156,0-18-172,-1 18 15,1-1-15,0-17 16,-1 18-1,36 0 1,-35-18-16,17 0 16,-17 0-16,-1 0 31,1 0-15,0 0-1,35-18 1,-18-17-1,-18 35 17,-17-18-32,0-17 47,0 17-32,0-17 1,0 17-1,0 1 17</inkml:trace>
  <inkml:trace contextRef="#ctx0" brushRef="#br1" timeOffset="84807.2371">11518 6421 0,'53'-18'94,"0"18"-78,0 0-16,35 0 31,0 0-15,-52 0-1,-19 0 1,1 0-1,-18-18 64,18 18-64,-1 0-15,1 0 16</inkml:trace>
  <inkml:trace contextRef="#ctx0" brushRef="#br1" timeOffset="85577.0172">11818 6421 0,'-18'0'16,"18"17"-16,-17 18 15,17-17 16,0 35-15,-18-18 0,18 1-1,0-19 1,0 1-16,0 0 31,0-1-15,0 1-1,0-1 17</inkml:trace>
  <inkml:trace contextRef="#ctx0" brushRef="#br1" timeOffset="86479.8082">12012 6632 0,'0'18'79,"0"0"-64,0 34-15,-18 37 16,18-19 15,-17 18-31,-1-88 16,18 18 15,18-53 47,-18 17-62,35-17-16</inkml:trace>
  <inkml:trace contextRef="#ctx0" brushRef="#br1" timeOffset="87066.0906">12400 6685 0,'-17'35'0,"-19"-17"16,-17 53 15,18-54-31,17 1 31,18 0-31,-17-1 32,-1-17-17,18-17 126,0-1-141,0 0 15</inkml:trace>
  <inkml:trace contextRef="#ctx0" brushRef="#br1" timeOffset="87546.152">12206 6703 0,'0'17'79,"18"-17"-79,-18 18 15,17 17 1,19 1-1,-36-19 1,35 19-16,-17-19 31,-1 1-15,1-18 93,-18-18-93,35-35 0,0 18-1</inkml:trace>
  <inkml:trace contextRef="#ctx0" brushRef="#br1" timeOffset="89094.4943">11536 3881 0,'17'0'0,"1"0"31,17 0-15,36 0-1,-36 0 1,-17 0 0,0 0-1,-1 0 16,18 0-15</inkml:trace>
  <inkml:trace contextRef="#ctx0" brushRef="#br1" timeOffset="89529.4557">12294 3881 0</inkml:trace>
  <inkml:trace contextRef="#ctx0" brushRef="#br1" timeOffset="90259.5208">12488 3881 0,'18'0'31,"0"0"1,17 0 46,0 17-78,18-17 0,-35 0 15,70 0 1</inkml:trace>
  <inkml:trace contextRef="#ctx0" brushRef="#br1" timeOffset="90479.5909">12806 3898 0,'17'0'78,"1"0"-62,0 0-16,17 0 16</inkml:trace>
  <inkml:trace contextRef="#ctx0" brushRef="#br1" timeOffset="90675.3545">12947 3898 0,'35'0'47,"1"0"-47,-1 0 16,71 0-1,-71 0-15</inkml:trace>
  <inkml:trace contextRef="#ctx0" brushRef="#br1" timeOffset="91012.9592">13335 3898 0</inkml:trace>
  <inkml:trace contextRef="#ctx0" brushRef="#br1" timeOffset="91417.262">13617 3898 0,'18'0'93,"0"0"-61,17 0-17</inkml:trace>
  <inkml:trace contextRef="#ctx0" brushRef="#br1" timeOffset="91670.4877">13847 3898 0,'17'0'15</inkml:trace>
  <inkml:trace contextRef="#ctx0" brushRef="#br1" timeOffset="92933.2176">14058 3916 0,'0'35'94,"0"-17"-94,0-1 15,0 1-15,0 17 16,-17 1-16,17 34 16,-18-35-16,0-17 15,18 70 1,-17-35 0,17 18-1,-18-36 1,18 36 15,-18-19-15,18-16-1,0 34 1,0-34 0,0 34-1,0-17 1,0-35-1,0 17 1,0 36 0,-17-1-1,17-35 1,0 1-16,0 17 31,0-18-31,0 0 0,-18 0 16,18-17 15,0 53-15,0-36-1,0-17-15,0 17 16,0-18 46,18-17-30,-18 18-17,0 0 1,0-1 0,0-34 124,0-1-124</inkml:trace>
  <inkml:trace contextRef="#ctx0" brushRef="#br1" timeOffset="95376.3017">13970 4057 0,'0'-18'47,"0"36"62,0 0-109,0-1 32,0 1 93,0-36 47,0 1-94,0-1-47,0 0-15,18 18 15,-18-17-16,0-1-15,17 0 16,-17 1 0,0-1 15,18 0 0,0 1-15,-1 34 203,-17 1-204,0 0 1,0-1-16,0 19 31,18-19-15,-18 1-1,17 0 1,-17-1 0,0 1-16,18 0 15,-18-1 1,0 1-1,18-18 1,-18 17 0</inkml:trace>
  <inkml:trace contextRef="#ctx0" brushRef="#br1" timeOffset="96304.6542">13423 4163 0,'0'-18'31,"35"18"16,-17 0-32,0 0 1,35 0 0,-36 0-16,1 0 31</inkml:trace>
  <inkml:trace contextRef="#ctx0" brushRef="#br1" timeOffset="97162.4239">13529 4198 0,'0'0'0,"0"18"16,-18-18 0,18 17 171,0 1-187,0 0 16,0-1-1,0 1 1,18 0 0,-18-1-1,0 1 63,0-1-46,0 1-1,18-18-31,-18 18 78,0-1-47</inkml:trace>
  <inkml:trace contextRef="#ctx0" brushRef="#br1" timeOffset="98099.8028">13600 4357 0,'0'17'265,"0"1"-233,0 0-1,0-1-16,0 1 1,0 0 0,0-1 46,17-17-46,-17 18-1,0 0 17,0-1 15</inkml:trace>
  <inkml:trace contextRef="#ctx0" brushRef="#br1" timeOffset="99839.8395">13705 4410 0,'18'0'125,"-18"17"-94,0 1-15,0 0 15,18-18 16,-18 17-31,17-17 46,-17-17 126,18 17-173,-18-18 95,0 0 93,0 36-125,0 0-62,0-1-1,0 1-15,0 0 32,0-1-17,0 1 16,0-1-15,0 1 0,0 0-1,0-1 32,0 1 16,0 0 155</inkml:trace>
  <inkml:trace contextRef="#ctx0" brushRef="#br2" timeOffset="125110.2503">17815 3651 0,'53'0'125,"0"0"-125,0 18 16,-18-18-1,71 0 1,-18 0 0,-70 0-1,0 0 1,35 0 46,-1 0-46,19 0-16,105-18 16,18 1-1,-176 17 1</inkml:trace>
  <inkml:trace contextRef="#ctx0" brushRef="#br2" timeOffset="126179.6794">18309 3792 0,'0'18'265,"0"35"-249,-17-18 0,17-17-16,0-1 15,0 1 1,0 0-1,0 17 1,0-17 0,0-1-1,0 1 1,0 0-16,0 17 31,0-17-31</inkml:trace>
  <inkml:trace contextRef="#ctx0" brushRef="#br2" timeOffset="127173.6558">18503 4075 0,'18'0'63,"-1"0"-48,1 0-15,0 0 16,-1 0-16,1 0 31,0 0-15,-1 0-16,1 0 31,-18 17 0,18-17-15,-1 18-1,-17 0 1,0 17 0,0 18-1,0-18 1,-17 18 0,-19-18-1,1 18 1,17-35-1,18-1 1,-17 19-16,-1-19 16,0 1 15,18 0 0,18-18-15,-18 17-1,71-17 1,-1 0 0,-34 0-1,16-17 1,-34 17-16,0 0 156,17-36-140</inkml:trace>
  <inkml:trace contextRef="#ctx0" brushRef="#br2" timeOffset="127759.8064">19262 4022 0,'0'35'16,"-18"-17"0,0 17-16,18 0 15,-35-17 1,17 17 0,1 0-1,-1 1 1,1-1-16,-19 0 31,19-17-31,-1-1 16,0 19-1,18-19 1,-17-17 78,17-35-79,0 17-15,0-34 16</inkml:trace>
  <inkml:trace contextRef="#ctx0" brushRef="#br2" timeOffset="128343.6862">19015 4092 0,'17'0'31,"-17"18"-15,0 0-16,36-1 15,-19 18 1,1-17 15,0 0-31,-1-1 31,1 1-15,17 0 0,-17-18-1,35 53-15,0-36 16,-36 1-16,1-18 156</inkml:trace>
  <inkml:trace contextRef="#ctx0" brushRef="#br2" timeOffset="130059.5523">19720 4039 0,'18'0'359,"0"0"-343,-1 0-16,1 0 0,-1 0 31,1 0 16,0 0 0,-1 0-16,1 0-15</inkml:trace>
  <inkml:trace contextRef="#ctx0" brushRef="#br2" timeOffset="130969.8705">20285 3669 0,'17'0'94,"19"0"-94,-19 0 0,19 0 16,16 18-1,-16-18 1,-19 0 0,19 0-1,-19 0 95</inkml:trace>
  <inkml:trace contextRef="#ctx0" brushRef="#br2" timeOffset="131699.6726">20549 3704 0,'0'35'109,"0"-17"-109,0 17 16,0 18 0,0 0-1,0 0-15,0-35 16,0 17-16,0-17 15,0-1 17,0 1 61,0 0-61</inkml:trace>
  <inkml:trace contextRef="#ctx0" brushRef="#br2" timeOffset="132271.105">20920 3986 0,'0'18'94,"0"0"-78,0-1-16,0 19 31,0 17-31,-18-36 31,18 1-31,0-1 32</inkml:trace>
  <inkml:trace contextRef="#ctx0" brushRef="#br2" timeOffset="132891.5549">21343 3845 0,'0'18'32,"0"17"-17,-53 18 1,18 35 0,-18-35-1,18 18 1,17-36-1,0-17 1,18-1 15,-17-17 32,17-17-16,0-1-47,0 0 15,0-17 1,17 0 0</inkml:trace>
  <inkml:trace contextRef="#ctx0" brushRef="#br2" timeOffset="133499.6478">21149 4004 0,'35'18'47,"-17"-1"-32,-18 1 1,35 0 0,-17-1-1,0-17-15,-18 18 16,17-18-16,-17 18 16,18-18-16,-18 17 15,17-17 48,-17 18-32,18-18 0</inkml:trace>
  <inkml:trace contextRef="#ctx0" brushRef="#br2" timeOffset="134949.9195">20461 3704 0,'18'0'141,"-1"0"-126,1 0 1,0 0-1,-1 0 1,1 0 0,-18-17-1,18 17 1,-1 0 0,1 0-1,0 0 1,-1 0 78,1 0-94,-1 0 15,19-18-15,-1 18 16,-17 0-1,-1 0 79</inkml:trace>
  <inkml:trace contextRef="#ctx0" brushRef="#br2" timeOffset="135822.7172">21713 4163 0,'18'0'79,"0"0"-64,-1 0-15,36 0 16,-17-18-1,-1 18 1,-17 0 0</inkml:trace>
  <inkml:trace contextRef="#ctx0" brushRef="#br2" timeOffset="136422.2077">21837 4269 0</inkml:trace>
  <inkml:trace contextRef="#ctx0" brushRef="#br2" timeOffset="148979.5281">21713 4269 0,'18'0'78,"0"0"-31,-1 0-47,1 0 0,0 0 15,52 17 1,18-17 0,-17 0-1,-18 0 1,-35 0 15,-1 0 47</inkml:trace>
  <inkml:trace contextRef="#ctx0" brushRef="#br2" timeOffset="150569.3669">22842 3828 0,'0'17'63,"0"1"-16,0 0-47,0-1 15,0 18 1,0 1-1,0 17 1,0-18 0,18-17-1,0 17 1,-18-17 0,17-18-16,1 0 31,0 0 31,-1 0-46,1 0 0,-18-18-16,17 0 15,1 1 1,-18-1-1,18 0-15,-18 1 32,0-1-17,17 0 1,-17 1 0,0-1-1,0 0 16,0 1-15,0-1 0,0 1-1,0-1 32,0 0-47,0 1 31,-17 17 16,-1 0 63,0 0-95,1 0 32,-1 0-16,1 0 94,-1 0-93</inkml:trace>
  <inkml:trace contextRef="#ctx0" brushRef="#br2" timeOffset="159329.6322">24553 3898 0,'53'0'94,"0"18"-94,0-18 15,35 17 1,-35-17-1</inkml:trace>
  <inkml:trace contextRef="#ctx0" brushRef="#br2" timeOffset="160361.7324">24747 3916 0,'0'17'63,"0"54"-47,0-36-16,0 36 15,0-1 1,0-17-1,0 0 1,0-17 0,0-19-1</inkml:trace>
  <inkml:trace contextRef="#ctx0" brushRef="#br2" timeOffset="161400.3818">25012 4180 0,'18'0'94,"17"0"-94,0 0 0,18 0 16,-18 0-16,36 0 31,-53 0-31,-1 0 16,1 0 15,-18 36-16,0-19 1,0 19-16,0-1 16,0 35-1,-18 1 1,-17-36-16,0 36 16,17-18-1,0-53-15,1 53 16,-1-18 15,18-17-15,0-1 15,0 1 0,0 0-15,0 17-1,0-18 1,71-17 0,-18 0-1,-1 0 1,-34 0 0,17 0 109</inkml:trace>
  <inkml:trace contextRef="#ctx0" brushRef="#br2" timeOffset="161959.7813">25788 4286 0,'0'18'0,"0"17"16,18 18-1,-1 0 1,-17 0 0,18-35-1,0-1 1,-18 18-16,17-35 31,-17 18-31,18-18 31,-18 18-15,35-18 0,18-18-1,0-17 1,0-36-1,-35 54-15</inkml:trace>
  <inkml:trace contextRef="#ctx0" brushRef="#br2" timeOffset="162539.7084">26123 4410 0,'0'17'109,"0"1"-109,0 0 16,-35 52 0,17 1-1,1 17 1,-1 0 0,18-17-1,0-36 1,-18 36 15,1-19-31,17 1 31,0-17-15,-18-36 46,18-18 1,0 0-63,0 1 16,0-19-16,0 1 15</inkml:trace>
  <inkml:trace contextRef="#ctx0" brushRef="#br2" timeOffset="163519.4604">26370 4357 0,'18'-18'0,"17"18"15,53 0 1,-35 0 0,-18-17-1,1 17 1,52-36 15,-18 36-31,1 0 16,-36 0 15</inkml:trace>
  <inkml:trace contextRef="#ctx0" brushRef="#br2" timeOffset="164141.1016">26670 4092 0,'0'36'78,"0"-19"-62,18 18-16,-18 1 15,17 17 1,19 52 0,-36 1-1,35-18 1,-35-35-1,17 0 1,-17-88 93,0 17-93,0 1 0,0-19-16,0 19 0,18-36 31,0-18-31</inkml:trace>
  <inkml:trace contextRef="#ctx0" brushRef="#br2" timeOffset="164940.8292">26882 3828 0,'53'0'141,"0"0"-125,-18 0-16,106 0 31,-35 17-15,-36-17-1,-52 0 1,17 0 171,0 0-187,-17-17 16,0 17 0</inkml:trace>
  <inkml:trace contextRef="#ctx0" brushRef="#br2" timeOffset="165749.615">27252 3916 0,'0'35'78,"0"-17"-78,0-1 0,0 1 15,0 53 1,0-18 0,0-1-1,0 1 1,18-17-16,-18-19 15,17-17 95,-17 18-110</inkml:trace>
  <inkml:trace contextRef="#ctx0" brushRef="#br2" timeOffset="168150.5203">27958 4286 0,'0'36'110,"0"-1"-95,0-18-15,0 36 16,0-17 15,17-19-31,-17 1 16</inkml:trace>
  <inkml:trace contextRef="#ctx0" brushRef="#br2" timeOffset="168729.7374">28258 4251 0,'0'0'0,"0"35"0,0 1 16,35 34-1,-18 1 16,1-18-15,0-18-16,-1-35 31,-17 35-15,18-35 15,35-35-15,0 0-1,35-36 1,-35 18 0</inkml:trace>
  <inkml:trace contextRef="#ctx0" brushRef="#br2" timeOffset="169365.9423">28628 4374 0,'0'18'31,"-18"17"-15,-17 1 0,35 17-1,-18-53 1,1 35 0,-1 0-1,-17 18 1,0 35 15,-36 0-15,36 1-1,17-54-15,18 0 16,-18 0-16,1-17 16,-1 35-1,1-18 1,17-17-1,-18-18 32,18-35 63,18-1-95</inkml:trace>
  <inkml:trace contextRef="#ctx0" brushRef="#br2" timeOffset="170489.4124">29263 4251 0,'18'0'172,"17"18"-172,0-18 15,36 17-15,17-17 16,-35 0 15,-18 0-31</inkml:trace>
  <inkml:trace contextRef="#ctx0" brushRef="#br2" timeOffset="172722.1265">30251 3739 0,'0'18'62,"17"-18"-46,19 0 0,-19 0-16,54 18 15,-54-18-15,19 0 16,-19 0-16,1 0 16,17 17-16,1-17 15,-19 0 1,18 0 15,-17 0-31,0 0 31,-1 0 1,1 0-17,-18-17-15,18 17 31</inkml:trace>
  <inkml:trace contextRef="#ctx0" brushRef="#br2" timeOffset="173469.6372">30480 3810 0,'0'18'0,"0"-1"16,0 1-1,-18-18 1,18 18-1,0-1-15,0 18 16,0-17 0,0 35-16,0 35 15,0 0 1,0-52 0,0 52-1,0-53 1,0 0-16,0-17 15,0 0 1,18 17 0,-18-17-1</inkml:trace>
  <inkml:trace contextRef="#ctx0" brushRef="#br2" timeOffset="175012.9529">30762 4163 0,'36'0'78,"-19"0"-62,18 0-1,-35 17-15,18-17 16,0 0 0,-1 0-1,1 18 1,0-18 0,-1 18-1,1 17 1,-18-17 15,0-1-15,0 1-16,0 0 15,0-1-15,-18-17 16,-17 35 0,17 1-1,1-19 1,-1-17-1,0 0 79,18-17-47,0-1-16,36 18-31,-1-18 16,36 18 0,-19 0-1,-16 0 1,-19 0 31,1 0-47,0 18 15,-1 17 1,-17-17 0,0 0-1,18-1 1,-18 19 15,0-19-15,0 18-1,0-17 1,-35 35 0,-36-18-1,36 1 1,-18-19-1,18-17 1,-18 18 0,35-18-1,0 0 48,54 0 77,-1-18-124,0 18 0,-17 0-16,17 0 15,36-35 1</inkml:trace>
  <inkml:trace contextRef="#ctx0" brushRef="#br2" timeOffset="176090.9409">31732 4445 0,'36'0'156,"-19"0"-156,19 0 16,16-18 0,1 1-1,-35 17 1</inkml:trace>
  <inkml:trace contextRef="#ctx0" brushRef="#br2" timeOffset="176679.5314">31715 4198 0,'53'0'94,"-18"0"-79,35 18-15,-34-18 16,17 0-16,-18 0 16,-17 0-1,-1 0-15</inkml:trace>
  <inkml:trace contextRef="#ctx0" brushRef="#br2" timeOffset="177979.8454">32420 4374 0,'0'0'0,"0"18"16,18-18 15,0 18-15,-1-18-1,18 0 1,18 0 0,-17 0-16,52 0 15,-70-18 1,-1 0-16,18 18 15,-35-35 1,18 18 0,0-19-1,17-34 1,-35 17 0,18 0-1,-18 35-15,0 1 63,-18-1-48,-53-17 1,54 17 0,-54 0-1,18 18 1,-35 0-1,70 0-15,1 0 16,-18 0-16,17 0 16,-17 0 31,35 18-47,-36 17 15,19-17 1,-1 0 15,18-1-15,-18-17-16,18 18 15,0 17-15,0-17 32,0-1-32,0 1 15,0 0 1,0-1-1,18 19 1,0 17 0,35-18-1,-53 0 1,17-35 0</inkml:trace>
  <inkml:trace contextRef="#ctx0" brushRef="#br2" timeOffset="195141.5185">1711 12012 0,'0'-18'93,"53"18"-61,35 0-32,0-17 15,142 17 1,-89 0-1,-35 0 1,-89 0 0</inkml:trace>
  <inkml:trace contextRef="#ctx0" brushRef="#br2" timeOffset="195879.3712">2046 12012 0,'0'18'32,"0"-1"-32,0 1 0,0 17 31,0 1-31,0 16 31,0 19-15,0-18-1,0 35 1,0-53 0,0 1-1,0-19 1</inkml:trace>
  <inkml:trace contextRef="#ctx0" brushRef="#br2" timeOffset="197532.912">2275 12330 0,'18'0'32,"0"-18"108,17 18-124,0 0-1,18-18-15,0 18 16,0-17-16,-18-1 16,-17 18 46,-18 18-46,0 17-16,0-17 15,0-1 1,18-17-16,-18 36 16,0-19 15,0 1-31,0-1 31,-36 1-15,1 0-1,0-18 1,-1 17 0,19-17 77,17-17-30,17 17 46,19 0-109,17 0 16,-18 0 0,-35 17-16,35-17 15,-17 0 1,-18 18 15,17 0-15,-17-1-16,0 1 31,0 17-15,0-17-1,0-1-15,0 36 16,-17-35-16,-1 17 15,-17 18 1,17-35 0,-17-1-1,35 1-15,-35 0 32,17-18-32,0 0 15,1 0 1,-1 0-1,1 0 1,-1 0 0,0 0-16,18-18 62,-17 18-31,17-18-15,-18 18 31</inkml:trace>
  <inkml:trace contextRef="#ctx0" brushRef="#br2" timeOffset="198309.4657">3193 12559 0,'17'18'94,"19"-18"-78,69 35-1,-52-35 1,36 0 0,-54 0-16,-18 0 15,1 0 1,0 0 46,-1 0-46,1 0 0,0 0-1</inkml:trace>
  <inkml:trace contextRef="#ctx0" brushRef="#br2" timeOffset="198990.6792">3281 12383 0,'0'-18'31,"17"18"1,19 0-17,-19 0-15,54 0 16,0 0 15,-19 0-31,19 0 16,-53 0-16,-1 0 0</inkml:trace>
  <inkml:trace contextRef="#ctx0" brushRef="#br2" timeOffset="203889.6382">4145 12647 0,'0'-18'203,"0"1"-172,-17 17-31,17-18 16,-18 18-1,0-17 1,18-1 15,0 0-15,0 1 15,0-1-31,0-17 16,36-1-1,-1-16 1,0 34-1,-17 18 189,17 0-189,-17 35-15,-1-35 16,1 0-1,-18 18-15,18-1 16,-18 1 0,35 17-1,-18 1 1,-17-19 15,18 36-15,0-35-16,-18 17 31,17-35-31,-34 0 141,17-18-126,0 1 17,0-1-17,0 1 1,0-19-1,0 19 1,0-1-16,0-17 31,17 35-15,-17-18 0,18 18-16,17-18 15,-17 18 1,0 0-1,-1 0 17,1 0-17,17 0-15,0 0 16,-17 0 0,0 0 15,-18 18-16,35 0 17,-17-1-17,35 36 1,-36-35-16,1 17 16,-1-35-16,1 18 15,0 17 1,-1 18-1,-17-18 1,18-17 0,-18 0-1,18-18 1,-18 17 15,0-34 79,-18 17-95,18-18 63,-18 18-62,18-18 31,0-17-32,0 0-15,0 17 16,0-17 0,18 0-16,0-18 31,-1 53-15,-17-18-1,18 18 32,0 0-31,-1 0-1,1 0-15,35 0 16,-18 0 0,-17 0 15,-1 0-31,1 18 31,0-1-15,-1-17-1,-17 18 1,18 0 0,-1-1-16,-17 1 15,36-1-15,-36 36 0,17-35 16,1 0-1,-18-1 32,0 1 94</inkml:trace>
  <inkml:trace contextRef="#ctx0" brushRef="#br2" timeOffset="204481.884">5468 12682 0,'18'0'32,"-1"0"30</inkml:trace>
  <inkml:trace contextRef="#ctx0" brushRef="#br2" timeOffset="206980.5907">5786 12700 0,'0'-18'156,"17"1"-125,18-19-31,36-34 16,-18 17 0,-35 18-1,-1-1 1,1 19 15,-18-1-31,-18 18 188,1 0-173,-1 0-15,0 0 16,-17 0 0,17 0 93,1 0-78,17 18-15,-18-1-1,0 1-15,1 0 32,17-1-17,0 1-15,0 0 16,0-1 0,0 1-1,0 0 1,0-1-1,0 1 1,0-1-16,0-34 156,17 17-124,-17-18-17,18 18 48,-18-17-48,0-1 17,18 0-32,-18 1 31,17 17 141,1 17-172,-18 19 15,18-1 1,-18 18 0,17 0-1,1-36-15,-18 1 16,18 0-16,-1-1 15,1 18-15,17 18 16,-35-35-16,18 17 16,-1 1-16,1 17 15,0-36 1,-18 36-16,17-18 16,19 18 15,-36-35-16,0 0 1,0 17 15,0-18-15,-36 19 0,-17-1-1,1 0 1,-37-17-1,54-18 1,0 18 0,17-18 31,0 0-1</inkml:trace>
  <inkml:trace contextRef="#ctx0" brushRef="#br2" timeOffset="222592.7345">8573 12047 0,'35'18'94,"0"-18"-94,-17 0 16,70 0-1,0 18 1,-35-18 0,0 0-1,-18 0 1,-17 0 78</inkml:trace>
  <inkml:trace contextRef="#ctx0" brushRef="#br2" timeOffset="223309.5351">8802 12188 0,'0'18'125,"0"17"-125,0-17 0,17 35 31,-17 35-15,0-70-16,0 17 15,0-17-15,0 17 16,0 18 0,0-18-1</inkml:trace>
  <inkml:trace contextRef="#ctx0" brushRef="#br2" timeOffset="223979.6453">8961 12453 0,'17'0'31,"1"0"-31,-18 18 16,17 17 15,-17 0-15,18-17-16,0 35 15,-18-18 1,17 0 15,1 18-15</inkml:trace>
  <inkml:trace contextRef="#ctx0" brushRef="#br2" timeOffset="224899.7135">9402 12383 0,'0'17'32,"0"1"-32,0-1 15,0 1 1,0 0-16,-18 17 16,0 0-1,-17 1 1,35-1-1,-18 0 1,1-17 0,-1-36 156,0 0-172</inkml:trace>
  <inkml:trace contextRef="#ctx0" brushRef="#br2" timeOffset="225522.272">9243 12488 0,'17'0'94,"1"18"-94,0 0 15,35-1-15,-18 19 16,18-1 0,0-18 15,-53 19-31,17-19 31,19 1-15,-19 0-16,-17-1 31,18-17-15,0 0 109</inkml:trace>
  <inkml:trace contextRef="#ctx0" brushRef="#br2" timeOffset="226110.715">9860 12541 0,'18'0'62,"-1"0"-46,1 0 0,0 0-1,-1 0 1,19 0-16,17 0 16,-1 0-16,-16 0 15,17 0 1,-18-17-1,-17 17 17</inkml:trace>
  <inkml:trace contextRef="#ctx0" brushRef="#br2" timeOffset="226849.4013">9895 12347 0,'18'0'93,"17"0"-77,1 0-16,17 0 16,-1 0-1,-16 0 1,-19 0-1,1 0 1</inkml:trace>
  <inkml:trace contextRef="#ctx0" brushRef="#br2" timeOffset="227942.7671">10548 12347 0,'35'0'62,"18"0"-62,124 0 32,34 0-32,-87 0 15,-36 0 1</inkml:trace>
  <inkml:trace contextRef="#ctx0" brushRef="#br2" timeOffset="233419.7198">11765 12012 0,'0'18'47,"0"-1"-32,0 1-15,0 0 16,0 17-16,0-17 31,18 17-15,-18 35-1,17-34 1,-17 17 0,18-18-1,-18 0 1,0-17 0,0-1 15</inkml:trace>
  <inkml:trace contextRef="#ctx0" brushRef="#br2" timeOffset="234419.8329">11553 11871 0,'18'0'93,"17"18"-93,1-18 16,52 0 0,0 0-1,0 0 1,-35 0-1,-35 0 1,-1 0 15,1 0-31,0 0 16,17 0 0,-17 0-1,-1 0 1,1 0 15</inkml:trace>
  <inkml:trace contextRef="#ctx0" brushRef="#br2" timeOffset="235161.9715">12136 12224 0,'0'35'31,"17"-35"-15,-17 18 0,18 70-1,-1-70 1,-17-1-1,0 1-15,18 52 16,-18-52 0,18 0-16,-18-1 15,0 1 17,17 0-17</inkml:trace>
  <inkml:trace contextRef="#ctx0" brushRef="#br2" timeOffset="235784.3867">12488 12435 0</inkml:trace>
  <inkml:trace contextRef="#ctx0" brushRef="#br2" timeOffset="238689.7877">13000 12171 0,'-18'0'219,"1"0"-203,-1 0 31,18 17-47,-18 1 15,1 0 1,17-1-16,-18 1 16,18 17-1,0-17 16,-18 0-15,18 17-16,0 0 16,0-17 15,0 35-15,18-36-1,0 1 1,-1 0-1,1-18 1,17 0 0,18 0-1,-18 0 1,36 0 0,0-18 15,-54 0-31,1 18 15,-1-17 1,1-1 0,0 0 15,-1 36 110,-17 0-126,18 17 1,-18-17-1,53 35 1,-35-53-16,-1 0 0,18 17 31,1-17-31,-36 18 16,53-18-16,-36 0 31,1 0-15,0-18-1,35-17 1,-36-18 0,18-35-1,-17 35 1,0 18 0,-18-1-1,0 1 16,0 17-15,-18 1 0,-35 17-1,-35-18 1,53 18 0,17 0-1,0 0 1,1 0-1,-1 0 1,18 35 0,-18-17-1,1 17-15,17-17 16,0 0 0,0-1-1,0 1-15,0 0 16,0-1 15,0 1-15,17-1-16,19-17 31,-1 0-15,0 0-16,-17 0 15,0 0-15,-1 0 0,19-35 16,-19 18-16</inkml:trace>
  <inkml:trace contextRef="#ctx0" brushRef="#br2" timeOffset="239775.6856">14041 12030 0,'0'17'31,"0"1"-16,0 0 1,-18-1 0,0 1-1,18 0 1,-17-1-16,-1 1 31,18-1-15,-18 1-1,18 0 1,0-1 15,0 1 1,18-18-17,35 18 1,0-18 15,-53 17-31,17-17 16,19 0-16,-19 36 0,1-36 15,-18 17 1,18 19 0,-18-19-1,0 18 1,0 1-1,0-19 1,-18 36 0,-35 18-1,0-54-15,18 1 16,-18 17-16,18-35 16,-1 18-16,1 0 15,35-54 63,0 19-62,0-19 0,0 19-1,0-18 1,18 35 31,-1-18-32,1 18-15,0-18 16,-18 1-16</inkml:trace>
  <inkml:trace contextRef="#ctx0" brushRef="#br2" timeOffset="241179.4622">14252 12153 0,'18'0'16,"0"0"-1,17 0-15,53 18 16,53-1 0,-106-17-1,-35 18 16,0 0-15,0 17 0,0 0-1,0 36 1,-17-1 0,-19-17-1,1-17 1,35-19-1,-17-17 1,17-17 15,-18-1-15,18 0 0,0 1-1,0-1 32,0 0-31,0 1-1,35 17 1,-17-18-16,35 18 16,-36 0-16,1 0 15,0 18 1,-1-1-1,-17 1 1,0 0 0,18 17-16,-18-17 15,0-1 1,18 1 0,-18 0-1,0-1 1,0 1-16,0-1 31,-18 19-31,-17-1 31,-18 0-15,17-17 0,1-18-1,18 0 1,-1 0 31,0 0-32,1 0 1,17-18 93,17 1-77,19-19-32,-1 19 15,-18-1-15</inkml:trace>
  <inkml:trace contextRef="#ctx0" brushRef="#br2" timeOffset="242039.4436">14887 12153 0,'0'0'0,"53"0"0,0 0 16,18 0 0,-54 0-1,1 0 1,-18 18-1,0 17 1,0 0 0,0-17-16,0 17 15,0-17-15,0 35 16,0-18 0,0 0 15,0-17-31,-18 0 15,18-1 1,0 19 0,-17-1-1,17-17 1,0-1 0,0 1 15,0-36 63</inkml:trace>
  <inkml:trace contextRef="#ctx0" brushRef="#br2" timeOffset="242549.4804">15240 12330 0,'0'0'0,"18"0"16,-1 0 15,-17 17-15,18-17-1,0 0 1,-18 18-16</inkml:trace>
  <inkml:trace contextRef="#ctx0" brushRef="#br2" timeOffset="244569.8281">15081 12418 0,'-17'0'219,"-1"0"-204,0 0 32,36 0 235,17 0-282,-17-18 15,0 18-15,-1 0 31,18 0-15,-17 0 0</inkml:trace>
  <inkml:trace contextRef="#ctx0" brushRef="#br2" timeOffset="248565.2489">16175 12083 0,'53'0'141,"35"17"-141,-17 1 16,-36-18-1,88 35 1,-52-35-1,-71 18 110</inkml:trace>
  <inkml:trace contextRef="#ctx0" brushRef="#br2" timeOffset="249341.7299">16528 12153 0,'17'0'47,"-17"18"-31,0-1-16,0 72 15,0-19 1,0-34 15,0 16-31,0-16 16,0-19-16,0 19 15,0-1 1,0-17-16,0-1 16,0 1-16,0-1 15,18 1 1,-18 0 15</inkml:trace>
  <inkml:trace contextRef="#ctx0" brushRef="#br2" timeOffset="250962.0248">16986 12629 0,'0'-17'109,"0"-1"-109,0 1 16,0-1-16,-17-35 16,17 0-1,0 0 16,0 36-15,17 17 172,1 0-173,-18 17 1,18 1-16,-18-1 31,17-17-31,1 18 16,-18 0 15,0-1 0,17 1-15,-17 0-1,0-1 1,0 19 0,0-19-1,0 18 1,-17 1 0,-1-1-1,1-17 1,-1 17 15,0-17-15,1 17-1,-1-18 1,-17 19 0,17-19-1,-17-17 1,35 18-1,-18 0 1,1-18 62,17-18-31,0 0-16,17 18 1,18 0-17,-17 0 1,0 0-16,-1 0 15,36 0 1,-35 0-16,35 0 16,-36 0-1,1 0-15,0 0 110,17 0-95,-17 0 1,35 0-16,-18 0 0,35-17 31,-34-1-15,-36 0-1,17 18-15</inkml:trace>
  <inkml:trace contextRef="#ctx0" brushRef="#br2" timeOffset="251679.2861">17621 12206 0,'0'18'47,"-17"17"-31,17-17-16,-18-1 15,0 19 1,1-1-1,-19 35 1,-16-17 0,16-17-1,19-1 1,-19 18 0,36-36-1,-17-17-15,-1 18 16,0-36 93,18-17-109,0-18 16</inkml:trace>
  <inkml:trace contextRef="#ctx0" brushRef="#br2" timeOffset="252279.4934">17321 12330 0,'18'0'31,"0"17"-31,-1 1 16,1 17 0,17-17-1,-17-1 1,0 1 0,17 17-1,-35 1 16,35-36-31,-17 35 16,-1-17-16,1-18 16,0 17-16,-1 1 31,-17-1 0,36-17 63,-1 0-78,18-17-16</inkml:trace>
  <inkml:trace contextRef="#ctx0" brushRef="#br2" timeOffset="252889.3452">17956 12541 0,'18'0'171,"-18"-17"-171,18 17 16,17 0 0,-17 0-1,-18-18 32</inkml:trace>
  <inkml:trace contextRef="#ctx0" brushRef="#br2" timeOffset="253529.632">17780 12365 0,'18'0'32,"-1"0"-32,1 0 15,0 0-15,-1 0 16,18 0 0,18 0 15,0 0-31,0 0 31,-35 0-15,0 0-16,-1 0 47,1 0-32,35-18 1,-18 1-1</inkml:trace>
  <inkml:trace contextRef="#ctx0" brushRef="#br2" timeOffset="254701.837">18803 11959 0,'0'-17'47,"18"17"0,35 0-31,0 0-16,17 17 15,1 1 1,-1-18-1,-52 0 17,-1 0 124,1 0-140</inkml:trace>
  <inkml:trace contextRef="#ctx0" brushRef="#br2" timeOffset="255899.5311">19173 11977 0,'0'70'140,"0"-52"-140,0 0 16,-17 17 0,17 18-1,0-36 1,0 19 0,0-19 15,0 1-16,0 0 1,0-1 0,0 1 15,0 0-31,0-1 47,0 1-16,17-18-15,-17 18-1,0-1 1,18-17 15,-18 18 0,18-18-15,-18 35-16,17-35 31,-17 18-15</inkml:trace>
  <inkml:trace contextRef="#ctx0" brushRef="#br2" timeOffset="257329.6495">19368 12330 0,'0'-18'94,"17"18"-63,1 0 94,-1 0-94,1 0-15,0 0 0,-18 18-1,17-18 1,-17 17 31,0 1-32,0 0 1,0-1 0,0 1-16,0-1 15,0 1 1,0 0-1,-17-18 1,17 17 0,35-17 187,18 0-203,-35 0 0,17 0 31</inkml:trace>
  <inkml:trace contextRef="#ctx0" brushRef="#br2" timeOffset="258757.2972">19068 12030 0,'17'0'47,"1"0"-32,-18-18 1,18 18-16,-1 0 47,1 0-32,-1 0 1,1 0 0,0 0-1,17-18 1,0 18-1,-17 0 1,0 0 0,-1 0-1</inkml:trace>
  <inkml:trace contextRef="#ctx0" brushRef="#br2" timeOffset="261110.2741">19967 12224 0,'-17'0'187,"-19"0"-187,19 0 16,-54 53-1,36-36 1,17-17 0,18 18 31,0 17-16,0-17-16,0 0 1,0-1 0,0 18-16,0 1 31,0-19-15,0 1-16,18 0 15,-1-18-15,-17 17 16,18 1-1,0-18 1,-1 18 0,19-1-1,-19-17 1,1 0 15,0 0 0,-1 0-15,1-17-16,0-1 31,17-17-15,-18 35 0,-17-18-1,18 18 32,0 0 78,17 35-109,-35-17-1,35 17 1,-17-17 0,0-1-1,-1-17 16,1 0-31,-1 0 16,1 0 0,-18-17-1,35-1 1,-17-17 0,-18 0 15,35-1-31,-35 19 31,0-36-15,0 18-1,0-1 1,0 19 0,-17 17-1,-1 0 1,-17-18-1,17 18 1,0 0 0,18 18 77,0-1-77,-17-17 0,-1 36-1,18-19 1,0 1 62,0-1-15,0 1-63,0 0 31,0-1-16,0 1 1,18-18 0,17 18-16</inkml:trace>
  <inkml:trace contextRef="#ctx0" brushRef="#br2" timeOffset="262399.2725">20708 12206 0,'0'18'31,"0"-1"47,0 1-47,0 0-15,0-1-16,-18 1 0,-17 0 31,18 17-15,-1-35 15,18 18 0,0-1 188,18-17-203,-18 18-1,0-1 1,0 1 0,0 0-1,0-1-15,0 19 16,0-19 15,0 1-31,0 0 31,-18-1-15,0-17 0,1 18-1,-1-18 1,0 0 31,1 0 0,-1 0 62,18-18-109,0 1 16</inkml:trace>
  <inkml:trace contextRef="#ctx0" brushRef="#br2" timeOffset="265334.3117">20990 12188 0,'18'0'109,"0"18"-93,-18 0-1,17-1 1,-17 1-16,0 0 31,0-1-31,0 1 0,0 17 16,0 1 15,-17-19-15,-1-17-1,18 18 1,-18-18 0,18-18 359,0-17-375,0 17 15,0-17-15,0 17 16,0-17 15,18 0 188,0 35-219,34-18 15,1 0 1,18 1-16,-18 17 16,-88 0 265,-1 17-265,1 1-16,-18 0 15,35-1 1,-17 1-1,35 0 110,0-1-109,0 19 15,0-19-15,0 1 15,0 0 16,0-1-47,0 1 16,0-1 15,0 1-31,0 0 125,18-18-109,-1 0-1,19 0 1,-1 0-1,-17 0 1,-1 0 15,1 0 63,0 0-78,-1 0 46,-17 17-31,0 1 1,0 0-32,0-1 15,0 1 17,0 17-17,-17-35 1,-1 35-16,-17-17 31,17-18-15,0 18-1,1-1 1,-1-17 140,18-17-125,0-1-31</inkml:trace>
  <inkml:trace contextRef="#ctx0" brushRef="#br2" timeOffset="266929.3257">21484 12188 0,'18'0'125,"17"0"-63,-17 18-46,-1 17-16,1-17 31,-18 0-15,0-1-1,0 19 1,0-19 0,0 19-1,0-1 16,-35 0-15,17-17 0,0-18-1,1 0 63,17-36-46,35 19-17,0 17-15,-17-18 16,35-17 0,-35 35-1,-1 0-15,1 0 63,-1 0-32,-17 18 0,18-18-31,-18 17 31,0 1-15,18-18-16,-18 17 16,0 1-1,0 0 1,0 17 0,0-17-1,0 17 1,0-17-16,-36 17 31,36-18-31,-17-17 16,-1 36-1,1-19 1,-1 1 0,0 0-1,-17-18 1,35 17-1,-18-17-15,1 0 188,-1 0-188,18-17 16,0-19-16,0 19 15,0-1-15,0 0 16</inkml:trace>
  <inkml:trace contextRef="#ctx0" brushRef="#br2" timeOffset="268923.1351">21925 11994 0,'0'18'32,"-17"-18"-17,17 18 48,0-1-16,0-34 124,0-1-139,0 0 124,-18 18-140,-17 0-1,17 0 16,0 0 110,18 18-141,-17 0 31,17-1-31,-18 1 16,18 0 15,0-1 16,0 1-31,0 0 93,18-18-62,-1 0 15,-17-18 1,0 0-16,18 18 15,-18-17-15,18 17-31,-1 0-1,-17-18-15,0 0 79</inkml:trace>
  <inkml:trace contextRef="#ctx0" brushRef="#br2" timeOffset="271641.8854">15399 11994 0,'35'0'204,"-17"0"-204,17 0 31,-17 0-16,-1-17 1,1 17 0,0 0-1,-18-18 1,0 1 234,0-1-219,-18 18 329,0 0-345,1 0 1,-1 0 15,18-18-15,-18 18 187,1 0-78,17 18-110,0 0-15,0-1 32</inkml:trace>
  <inkml:trace contextRef="#ctx0" brushRef="#br2" timeOffset="319181.24">8872 14235 0,'53'0'109,"-17"0"-109,16 0 16,37 0-1,17 0 1,-71 0-1,0 0 1,-17 0 0,17 0-1,-17-18 1,17 18 0,0 0-1,-17 0-15,-1 0 16,19-18-1,-19 18 1,-17-17 15,18 17-15</inkml:trace>
  <inkml:trace contextRef="#ctx0" brushRef="#br2" timeOffset="320299.2308">9278 14252 0,'-18'0'32,"18"18"-17,0 0-15,0-1 16,0 1 0,0 17-16,0 0 15,0 1 1,0-19-16,0 19 15,0 16 1,0-16 0,0 17-1,0 0 1,0-36 0,0 18-1,0-17 1,0 0-1,18-1 1,-18 1 0</inkml:trace>
  <inkml:trace contextRef="#ctx0" brushRef="#br2" timeOffset="320959.3226">9419 14640 0,'18'0'47,"-18"18"-47,0 0 15,0 17-15,17-18 16,-17 19-16,18-1 16,-18 0-16,0 36 15,0-53 1,0-1-16,18 18 31,-18-17-31,17-18 47</inkml:trace>
  <inkml:trace contextRef="#ctx0" brushRef="#br2" timeOffset="321597.1475">9737 14623 0,'0'17'47,"0"1"-32,0 0 1,17 52 0,1-17-1,-18 18 1,0-36-16,18 0 15,-18-17-15,17 35 0,-17-36 32,18-17-17,-18 18-15</inkml:trace>
  <inkml:trace contextRef="#ctx0" brushRef="#br2" timeOffset="322259.2492">10072 14658 0,'0'35'31,"0"0"-31,-18-17 15,-17 70 1,17-35 0,-35 53-1,36-18 1,-19-17 0,19-18-1,-18 35-15,35-53 16,-18 0-16,0 36 31,18-36-15,0-17-1,0 0 1,0-36 109</inkml:trace>
  <inkml:trace contextRef="#ctx0" brushRef="#br2" timeOffset="323099.6936">10460 14764 0,'0'17'15,"0"1"32,0 0-31,0-1 31,18-17-32,-1 0 1,71 18-16,-17 0 16,-18-18 15,35 0-15,-70 0-1,-1 0 48,1 0-63,0 0 15,-1 0 1</inkml:trace>
  <inkml:trace contextRef="#ctx0" brushRef="#br2" timeOffset="324019.6749">10619 15134 0,'17'0'47,"-17"18"-47,53-18 31,-18 0-15,-17 0-1,0 0 1,17 0-1,-17 0 17,-1-18 15,1 18-47,0 0 15,-1 0 1,-17-17 15,35 17-15,-17 0-1,17 0 1,-35-18 0,18 18 93</inkml:trace>
  <inkml:trace contextRef="#ctx0" brushRef="#br2" timeOffset="325150.69">11254 14764 0,'53'17'63,"-18"-17"-48,0 18-15,0-18 16,-17 0 0,0 0-1,-1 0 1,1 0 0,17 0-1,0 0 1,-17 0-16,53 0 31,-54 0-15,1 0-1,0 0 95,-1 0-95,1-18 1</inkml:trace>
  <inkml:trace contextRef="#ctx0" brushRef="#br2" timeOffset="326265.5217">11536 14623 0,'-18'0'62,"18"35"-62,0-17 16,-17 17-1,17 0 1,0 18 0,0 18-1,0-54-15,0 36 16,0-35 0,0-1 15,0 1-16,0 0 17</inkml:trace>
  <inkml:trace contextRef="#ctx0" brushRef="#br2" timeOffset="334384.6082">12171 14323 0,'17'17'31,"19"-17"-15,-1 0-1,194 36 1,-158-19-1,17 1-15,0-18 16,-35 0 0,-18 0-16,1 0 15</inkml:trace>
  <inkml:trace contextRef="#ctx0" brushRef="#br2" timeOffset="335084.4135">12629 14376 0,'0'17'32,"0"19"-17,0-1 1,0-17-16,0 34 31,0-16-31,0 52 31,0-53-15,0 0-16,0-17 16,0 0-16,0-1 0,0 1 15,0 17 1,0 1-1,0-19 32</inkml:trace>
  <inkml:trace contextRef="#ctx0" brushRef="#br2" timeOffset="335729.5699">13000 14852 0,'0'18'78,"0"-1"-62,0 1-16,0 35 16,0-36-1,0 19 1,0-19 15</inkml:trace>
  <inkml:trace contextRef="#ctx0" brushRef="#br2" timeOffset="352112.7674">13653 14534 0,'-36'0'172,"19"18"-157,-1-18 1,0 18 0,-52-1-1,52-17 1,0 18 0,1-18-1,17 18 1,0-1-1,0 1 32,0 0-47,17-1 16,89 18 0,-35 1-1,17-19 1,-17 19 15,-54-36-15,1 0-1,0 0 1,-1 0 15,1 35-15,-1-17-1,1-1 1,-18 19 0,0-19-1,0 1 1,0-1 0,0 1-1,-35 0 1,17-1-1,-17 1-15,0-18 16,-18 18 0,0-1-16,35-17 31,1 0-31,-1 0 0,0-17 31,-17-1-15,35 0-1,-18 18 1,18-17 0,0-1 109,18 0-110</inkml:trace>
  <inkml:trace contextRef="#ctx0" brushRef="#br2" timeOffset="353389.3153">14005 14817 0,'18'0'16,"0"0"15,-1 17-31,1 1 31,35-18-31,35 0 16,-35 0 15,-18 0-15,0-18-1,1 1 1,-19-19-1,1 19 1,-18-1 0,0 0-1,0 1 1,0-1 0,0 1-1,-35-19 1,-1 19-1,19-19 1,-18 36 0,-1-35-1,1 35 1,17 0-16,1 0 16,-1 0-1,0 0 1,-17 18-1,35-1 1,-35 19 0,17-19-1,1 19 1,-1-19-16,18 1 16,-18-1-16,18 1 15,0 0 1,0 17-16,0 36 31,18-36-31,0 0 0,34 36 31,37 17-15,17 18 0,-36-36-1,18-17 1,-70-35-1,0-18 1,-1 0 0,1 0-1,-1 0 48,1 0-63,17-18 31,-17 1-15,0-1-16,-1-17 31,-17-1-31</inkml:trace>
  <inkml:trace contextRef="#ctx0" brushRef="#br2" timeOffset="354887.6359">14711 14817 0,'0'35'47,"17"-17"-31,1-1-1,-18 36 1,0-18-16,18 1 31,-1-19-15,-17 1 0,0 0-16,18-18 31,-18-18 78,0-17-93,0-1-16,18-87 31,-18 35-31,17 52 16,-17 19 15,0-1-15,18 18 46,0-17-46,-1-1-1,1 18 1,0 0 0,-1 0-16,1 0 15,17 18 1,-17-1 15,-1 18-31,-17-17 16,36 0 15,-19 17-15,1 0-1,-18 1 1,0-19-1,18 1-15,-18 0 16,0-1 0,0 1 124,0-1-124,17 19-16,1-19 31,-18 1-15,-18-18 187</inkml:trace>
  <inkml:trace contextRef="#ctx0" brushRef="#br2" timeOffset="356424.3303">15240 14252 0,'18'0'141,"-1"0"-126,1 0 1,35 0-16,-18 0 15,0 0-15,-17 0 16,17 18 0,1-18-1,-19 0 1,19 18 31,-36 17-47,35 0 31,-18 18-31,-17 0 16,0 0 15,0 0-15,-17-36-1,17 1 1,0-36 187,35 18-203,0 0 16,-17 0-1,53 0 1,-19 0-1,-34 18 1,17 0 0,-17 17-1,-18-17-15,35 17 16,-35-18 0,0 1-16,18 17 15,-18-17 1,0 17 15,0 1-31,0-1 16,-18 18 15,-70 0-15,35-18-1,18-17-15,-53-1 16,35-17-16,18 18 15,-36 0 1,36-18 0,17 0 15,0 0 0,18-18 79,0 0-110,0 1 31</inkml:trace>
  <inkml:trace contextRef="#ctx0" brushRef="#br2" timeOffset="357556.5041">15910 14358 0,'18'0'47,"0"0"-47,17 0 15,0 0 1,53 0 0,-52 0-1,-19 0 1,54-18 0,-54 18-1,-17 18 95,18 17-95,-18 1 1,0-19-16,0 54 31,0 17-15,0 53-16,0-53 31,0 1-31,0-54 0,0 0 31,0-17-31,0-1 16,0 1-1</inkml:trace>
  <inkml:trace contextRef="#ctx0" brushRef="#br2" timeOffset="358194.3173">16122 14746 0,'0'-18'47,"35"18"-47,1 0 15,16-17-15,-16 17 16,17 0-16,-18 0 16,35 0-1,-17 0-15,-35 0 16</inkml:trace>
  <inkml:trace contextRef="#ctx0" brushRef="#br2" timeOffset="359339.3699">16598 14305 0,'0'18'63,"0"-1"-48,0 1 1,18 0-1,-1-18 1,1 0 0,17 0-1,-17 0 1,17 0 0,-17-18-1,0 0 1,-1-17-16,-17 18 15,0-1-15,0 0 16,0 1 0,0-19-1,-17 1 1,-19 0 0,-17-1-1,-17 36 16,52 0-31,1 0 16,-72-17-16,36 17 16,36 0 15,-1 0-15,18 17-1,-17-17 1,-1 18-1,18 0 1,0-1 0,0 19-1,0-1 1,18-35 0,-1 18-1,36 17 1,18 0 15,-18-35-15,-36 0-16,1 18 15,-1-18-15,1 0 16,0 0 15,-1 0-31,1 0 31,-18-18-31</inkml:trace>
  <inkml:trace contextRef="#ctx0" brushRef="#br2" timeOffset="360339.8575">17727 14411 0,'18'0'62,"17"0"-46,18 0-16,106 0 31,-53 0-15,-54 0-16,19 0 15,-36 0-15,-17 0 16,17 0-1,-35-18 32</inkml:trace>
  <inkml:trace contextRef="#ctx0" brushRef="#br2" timeOffset="360869.542">18186 14411 0,'0'18'31,"-18"35"-15,18-36-16,-18 54 31,1-36-31,17 0 16,-18 36 15,1-36-31,17 0 16,0 1-16,0-19 0,0 36 15,0 35 1,0-17-1,0-36 1,0-17 0</inkml:trace>
  <inkml:trace contextRef="#ctx0" brushRef="#br2" timeOffset="362129.3216">18239 14958 0,'17'-35'141,"1"-1"-141,0 19 16,-1-19-16,1 1 15,17 0 1,-17 17 15,-18 0-15,17 18-16,1 0 31,0 0-15,52 18-1,-17 17 1,-35-17-1,-18 0 1,17-1 0,-17 36-1,0-35-15,0 35 16,0 0 0,0-36-16,-53 72 15,1-19 16,-1-17-15,17-18 0,19-17-1,-1-18 1,18 18 0,18-18 171,17 0-187,0-18 16,36 0-1,105 18 1,-70-17 0,-35-1-1,-36 18 1,-17 0-1,-1 0 17,1 0-17,-18 18 17,0-36 30,0 0-46,0 1-16,0-36 31</inkml:trace>
  <inkml:trace contextRef="#ctx0" brushRef="#br2" timeOffset="363299.5515">19032 14975 0,'18'18'78,"17"-18"-63,-17 53-15,0-35 16,17 17 0,-18-17-16,19-1 15,-36 1-15,35-18 16,-35 17-16,18 1 16,-1-18-1,1 0 16,0 0-15,-1 0 0,1 0-1,0 0 32,-1-70-31,1 52-1,-1-17 1,-17 17 0,0 0-1,0 1-15,0-1 16,18 18 0,-18-18 15,0 54 78,0-19-93,0 1-16,0 17 15,-18 53 1,1 1 0,-18-19-1,35-17 1,0 18 0,-18-18-1,18-18-15,0 0 31,0 0-31,-18 18 0,18-35 16,0 70-16,0-17 16,-17-18 15,17-36-15,-18-17 15,18-17-16,0-1 1,0-17 0,0-1-1,0 1 1,18-18 0,-18 18-1,0 17-15,0-17 16</inkml:trace>
  <inkml:trace contextRef="#ctx0" brushRef="#br2" timeOffset="364165.7439">19756 14799 0,'17'0'109,"36"0"-93,35 0-16,36 0 15,-18 0 1,-89-18 0,1 18-16,-18 18 93,0 0-77,0-1 0,-18 1-1</inkml:trace>
  <inkml:trace contextRef="#ctx0" brushRef="#br2" timeOffset="364711.0978">19826 15046 0,'0'0'0,"18"18"15,-1-18 1,19 17-1,-19 1 1,19-18 0,17 18-1,-18-18 1,18 0 0,-18 0-1,-17 0 16,-1 0-15</inkml:trace>
  <inkml:trace contextRef="#ctx0" brushRef="#br2" timeOffset="365727.6554">20373 14446 0,'18'0'47,"17"0"-31,-18 36 0,54 16-1,17-34 1,-17 0-1,17-1 1,-70 1-16,35-18 16,-36 0-16,1 0 15,-1 0 17,1 0-17,-18-18 16,18 18 1,-1 0 30,-17-17-46</inkml:trace>
  <inkml:trace contextRef="#ctx0" brushRef="#br2" timeOffset="366400.6898">20620 14623 0,'0'17'16,"0"1"-1,18 0 1,-18-1-1,0 1 1,17-18 0,-17 17-1,18 36 1,-18 18 0,17 17-1,-17-35 1,0 0-1,18 0 1,-18 0 0,0-36-1</inkml:trace>
  <inkml:trace contextRef="#ctx0" brushRef="#br2" timeOffset="367899.3185">20920 14958 0,'0'-18'125,"0"-35"-125,0 18 16,0 17-1,0-17 1,17 0-16,-17-1 16,18 36-16,-18-17 15,18 17 1,-1 0 31,1 17-32,0-17-15,-18 18 16,17 0 0,1-1-1,-18 1-15,17 0 16,-17-1 15,0 19-15,0-19-1,0 19-15,0-1 16,0-18-16,-35 19 0,-18 34 31,18-17-15,-18-18-1,18-17-15,17 0 16,18-1 0,-17 1-1,52-18 157,0 0-172,-17 0 16,35 0-1,-18 0 1,-17 0 0,17 18-1,-18-18 17,1 0-1,-18 17-16,18-17 64</inkml:trace>
  <inkml:trace contextRef="#ctx0" brushRef="#br2" timeOffset="368326.0279">21273 15046 0,'0'0'0,"0"-18"47</inkml:trace>
  <inkml:trace contextRef="#ctx0" brushRef="#br2" timeOffset="369529.4558">21802 14711 0,'-18'0'31,"0"0"-15,-17 0 0,0 17-1,17 19 1,-17-19 0,0 19-1,-18-1 1,35 0-1,0 1 1,18-19 0,0 1-1,0-1 1,53 19 0,36-1-1,34 0 1,18 1 15,-70-19-15,-54 1-16,-17-1 31,18 36-15,-18 18-1,0-1 1,-18-34-1,-17 17 1,-18-18 0,-17 0-1,-1-35 1,18 0 0,18-17 15,35-1 0,-18 18-31,18-18 31,0 1-15,0-1 15,18 18 0,-1-18-15,1-17 0,17 0-1,18 0 1,-35 17 0</inkml:trace>
  <inkml:trace contextRef="#ctx0" brushRef="#br2" timeOffset="370649.47">22190 15187 0,'17'0'16,"1"0"-16,0 0 15,-1 0 1,1 0 0,0-18-1,17 1 1,-18 17-1,1-18 1,0 18 0,-1-35-1,1 0 1,0-1 0,-1 36-1,-17-17 48,-17 17-32,-1 0-31,0 0 16,-17 0-1,0 0 1,17 0 15,1 0-15,17 17-1,-18-17 1,0 53 0,1-17-1,-1-1 1,18-18-1,0 19 1,0-19 0,0 1-1,0 17 1,0-17 0,35 0 15,36-1-16,-18 18 1,35-35 0,-53 18-1,1-18 1,-19 0 15</inkml:trace>
  <inkml:trace contextRef="#ctx0" brushRef="#br2" timeOffset="374197.0153">22789 14781 0,'18'0'94,"0"0"-94,-1 0 16,1 0-1,0 36 1392,-18-1-1392,17 18-15,1-18 16,17 0-16,-35 18 0,18 18 16,-1-18-1,1-18-15,-18-17 16,0 17-16,0-17 15,18-1-15,-18-34 157,0-36-142,0 17-15,0 19 16,0-36 0,0 18-16,0 17 15,0 0-15,0 1 16,0-1-1,17 18 1,1 0 31,0 0-31,17-18-16,-17 18 15,-1 0-15,1 0 16,0 0-16,-1 0 15,18 0 1,-35 18 0,18 0-1,-18-1-15,18 1 16,-18 0 0,0-1-16,17 19 15,-17-19 16,0 1-31,0-1 0,18-17 16,-18 18 0</inkml:trace>
  <inkml:trace contextRef="#ctx0" brushRef="#br2" timeOffset="376229.3901">23372 14658 0,'17'0'32,"1"0"-1,-1 0-31,19 0 31,-19 0-15,1 0-1,0 0 1,-1-18 0,1 18 46,0 0-15,-18-17-31,-18 17 62,0 0-78,-17 0 15,0 0 1,-1 0-16,19 17 31,-1 1-15,1 0-1,-1-18 32,18 17-47,0 1 47,0-1-16,0 1-31,18 0 16,-18-1 0,17 19-1,18 17 1,-17-36 0,0-17-1,-18 18 1,17-18 15,1 0-31,0 0 16,17 0-1,-17 0-15,17-18 16,-18 18 0,-17-17-1,18 17-15,0 0 63,-1 17-32,-17 1-31,0 0 31,0-1-31,0 1 16,0 17-1,0 18 1,-17-35 0,17-1-1,-36 1 1,19-18 0,-1 0-16,1 0 15,17 18 48,-18-18-1,18-18-15,0 0-31,0 1-16</inkml:trace>
  <inkml:trace contextRef="#ctx0" brushRef="#br2" timeOffset="377739.5469">23760 14728 0,'17'0'47,"1"0"-31,0 0 15,-1 0-31,1 0 16,-18 18-1,17-18-15,19 0 16,-36 18 15,17-18-31,-17 17 16,18 1-1,-18 0 1,0-1 0,0 19-16,0 17 31,-18-36-31,1-17 16,17 18-1,-18-18 110,36-18-62,-1 1-63,19 17 15,-19 0 1,36 0 0,-35 0-1,-1 0 16,1 0-15,70 52 0,-17-16-1,-36-19 1,-17 1 0,-1-18 30,-17 18-30,0-1 15,0 1-31,-17 0 16,-1-18 0,-35 35-1,36-35 1,-36 17-1,35 1 1,0-18 15,1 0 16,-1 0-31,0 0 15,1 0 47,-1 0-47,18-18 1,0-17-17</inkml:trace>
  <inkml:trace contextRef="#ctx0" brushRef="#br2" timeOffset="378949.6826">24218 14711 0,'18'0'62,"-18"17"-46,17-17 0,1 0 15,0 0-15,-1 0-1,1 0 16,0-35-15,-18 18 0,17-19-1,-17 1 1,0 17 0,0 1-1,0-1 16,0 0-15,-17 18 0,17-17-1,-18 17 1,0 0 0,1 0 30,-1 0-14,0 0-1,1 35-15,17-17-1,0-1 1,-18 19-1,18-19 1,0 1 0,0 0-1,0-1 1,0 1 0,0-1-1,0 1 16,18-18-15,-1 0 0,1 0-16,-18 18 62,18-18-31</inkml:trace>
  <inkml:trace contextRef="#ctx0" brushRef="#br2" timeOffset="391307.7503">17321 3157 0,'0'18'31,"0"53"-15,0-1-16,36 107 15,-1-36 1,-17-53-1,17 88 1,35 1-16,-17-54 16,18 159-1,-18-70 1,17 0 0,-34-54-1,-1-17 1,-17-52-16,-1-36 15,-17-18-15,18 18 0,-1-36 16,-17 1 0</inkml:trace>
  <inkml:trace contextRef="#ctx0" brushRef="#br2" timeOffset="394130.0102">17286 2946 0,'18'0'15,"35"0"-15,17 17 16,195 19 0,52-36-1,89 0 1,176 0 15,-106-36-31,-246-17 16,-36 36-16,176-36 31,-141 35-31,-70 1 16,159-19-1,-71 1 1,-71 0-1,-123 35-15,-35 0 16,17-18 0,-18 18-16,1 0 15,35-18 1,18 18 0,-1 0-1,71 0 1,-53 0 15,89-17-15,-107 17-16,1 0 0,-1 0 0,-17 0 15,71 0 1,-18 0 0,0 0-1,-18 0 1,-53 0-1,36 0 1,-19 0 0,19 0-1,17 17 1,-35 1-16,71 17 16,-89-35-1,35 18-15,-34-18 16,-1 18-16,18-1 31,-35-17-31,-1 0 16,1 18 31,17 0-32,-35-1 1,35 1-1,-17 35 1,17-18 0,18 18-1,-53-18-15,18-17 16,0 35-16,-18-18 16,52 71-1,-16-18 16,-19 0-15,1-17 0,17 35-1,-35-18 1,18-35 0,0 17-1,-18-52-15,0 70 16,0-53-16,0 18 15,0-35 1,17 17-16,-17 36 16,0-18-16,0-18 15,0 36 1,0-18 0,0 35-1,0-71 1,0 1-16,0 0 31,0-1-31,-17-17 47,-1 0-16,0 0-15,-35 0-1,0 0-15,-35 53 16,53-53 0,-18 0-16,-35 53 15,-36 0 1,36-18 0,-35 18-1,70-35 1,18 0 15,17-18-31,-53 17 16,36 1-1,-141-1 1,87 1-16,-105 0 0,-141 17 31,35-17-15,-17 17-1,105-17 1,-317-1 0,370-17-1,18 0-15,-18 18 16,-105-18-16,123 0 16,-53 0-16,-247 0 15,106 17 1,123-17-1,0 0 1,-52 18 0,105-18-1,-53 53 1,124-53 0,18 18-1,52-1 1</inkml:trace>
  <inkml:trace contextRef="#ctx0" brushRef="#br2" timeOffset="396109.2512">24342 5009 0,'17'0'15,"1"0"-15,-18 53 16,35 88 0,18 54-1,-18-90-15,18 19 16,-35-54-1,17 19 1,1-1 0,-1-53-1,35 71 1,-17-53 0,0-18-1,18-17 1,158 17-1,-35-17 1,212-18 0,-18 0-1,-71-36 1,107-17 0,-72 1-1,107-1 16,247-36-15,-212 54 0,141 35-16,-142-18 31,-16 1-31,140 17 31,-141 0-15,-141 0-1,-158 0-15,52 0 16,-176 0-16,70 0 16,19 0-1,-37 0 1,-34-18 0,0 18-1,-1 0 1,-52 0-1,-1-17 1,19 17-16,-19 0 16,-17-18-1,18 0 17,-18-17-17,35-53 1,-35-36-1,0 36 1,0 35 0,0 36-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4-15T12:32:26.47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76 11307 0,'53'0'140,"0"0"-140,35 0 16,71 0-1,-71-18-15,-35 18 16,0 0-16,-18 0 16,-17 0-16,-1-18 15,1 18 1,-1 0 15,1 0-15,17 0-16,1 0 31,17 0-15,-18 0-1,-17 0 1</inkml:trace>
  <inkml:trace contextRef="#ctx0" brushRef="#br0" timeOffset="903.8642">1782 11324 0,'0'18'47,"0"35"-32,0-36 1,0 36-16,0 0 16,0 0 15,0 0-15,0 18-1,0-18 1,0-18-1,0 0 1,0 0 0,0 1-1</inkml:trace>
  <inkml:trace contextRef="#ctx0" brushRef="#br0" timeOffset="3062.2778">2117 11712 0,'17'0'172,"89"36"-172,-35-36 15,176 0 1,0 17-16,-177-17 31,-52 0-15</inkml:trace>
  <inkml:trace contextRef="#ctx0" brushRef="#br0" timeOffset="4476.5454">3457 11395 0,'0'-18'31,"0"36"281,-17-18-296,17 35-16,-18-35 16,0 53-1,1-18 1,-1 18 0,0-18-1,18 1 1,0 17 15,0 0-15,0-18-1,0 0-15,0 0 16,0-17 0,0 17-1,0-17 1,0 17-1,18-17 1,-18 17-16,0-17 16,18 17-16,-18-17 15,0 17 1,0-17-16,17 17 16,-17 0-1,18 0-15,-18 1 16,0 17 15,0-36-31,0 1 31</inkml:trace>
  <inkml:trace contextRef="#ctx0" brushRef="#br0" timeOffset="5139.5841">3175 11942 0,'53'17'94,"-18"1"-78,18-1-1,18-17 1,-54 0 0,-17 18-1,18-18 141,17 0-140,1 0-16,16 0 16,-34-18-1</inkml:trace>
  <inkml:trace contextRef="#ctx0" brushRef="#br0" timeOffset="6774.9055">3933 11836 0,'-17'17'297,"-1"-17"-297,18 36 16,-17-36-1,17 17 1,-36 1-1,19 17 1,17-17 187,17-18-203,-17 17 16,18 1-16,0-18 15,-1 18-15,36-1 16,-35-17 0,-1 0-16,-17 18 15,18-18 1,0 18 15,-1-18-15,-17 17-16,18 1 31,-18 0-15,18-18 46,-18 35-62,0-18 16,0 1-1,0 0 1,0-1 0,-18-17-1,0 0 32,1 0-31,-36 0-16,35 0 31,0 0-15,18-17 140,0-1-156</inkml:trace>
  <inkml:trace contextRef="#ctx0" brushRef="#br0" timeOffset="7551.4677">4833 11765 0,'0'18'15,"0"17"1,18-35 0,-1 18-16,36-1 15,-17 1-15,-19 0 16,36-18-16,35 17 31,0-17-31,-52 0 16,-19 0-16,1 0 15</inkml:trace>
  <inkml:trace contextRef="#ctx0" brushRef="#br0" timeOffset="8167.3863">4939 11518 0,'0'18'31,"0"-1"-16,18 1 1,34 0 0,1 17-1,18-35 1,17 0 0,-17 0-1,-36 0 1</inkml:trace>
  <inkml:trace contextRef="#ctx0" brushRef="#br0" timeOffset="9387.7316">5750 11712 0,'0'0'0,"0"18"15,18 0 1,-18-1 0,18-17-16,17 35 31,0-17-31,0-18 31,-17 18-31,17-18 31,-17 0-15,0 0-16,-1 0 31,1-18-15,0 0-1,17-17 1,-18 18 0,1-1-16,-18 0 15,0-17 1,18 17-16,-18 1 16,0-19-1,0 19 1,0-1 15,0 0-31,0 1 16,0-1 15,-36 1-15,19 17-16,-1 0 15,-17 0-15,17 0 0,1 0 16,-36 0-1,0 0 1,17 0 0,19 0 15,-1 0 31,1 0-46,-1 0 0,18 17-1,-18 1 1,18-1 15,-17-17-31,17 18 16,0 17-1,0-17 1,0 0 0,0 17-1,0-17 1,17-18 0</inkml:trace>
  <inkml:trace contextRef="#ctx0" brushRef="#br0" timeOffset="11993.2748">3581 13018 0,'0'-18'15,"0"-17"64,17 17-64,-17 0 1,0 36 218,-17 0-234,-1-1 16,18 19-16,-18-1 31,1 18-31,-1-18 16,1-17-1,-1 52 1,0 1 15,-17-1-15,35-17-1,0 18 1,-18-18-16,1 0 16,17-18-1,0 0-15,0 53 16,0-17 0,0-18-1,0-36 1,0 36-1,0-35 1,0 0 15,0-54 63,0 19-78</inkml:trace>
  <inkml:trace contextRef="#ctx0" brushRef="#br0" timeOffset="12580.0176">3228 13653 0,'35'0'0,"0"0"15,1 0 1,70 0 0,-1 0-1,-16 0 1,-36 0 0,17 0-1,1 0 1</inkml:trace>
  <inkml:trace contextRef="#ctx0" brushRef="#br0" timeOffset="14263.3065">4427 13423 0,'0'18'188,"0"-1"-141,-35-17 328,17 0-360,1 0-15,-18 0 16,-1 0-16,19 0 31,17 18 78,0 0-93,-18-1 0,18 1 15,0 0 0,0-1-15,18 19-1,-1-19 1,1 1-16,-18 0 16,35 17-1,-35-18-15,18 1 16,-18 0 0,0-1-1,0 1 16,0 0-15,0-1 0,-53 19-1,18-19 1,-1 1 0,19-18-1,-1 0 32,-17-18-31,35 1-1,-18 17 1,18-18 0,-17 18-1,17-18 1,-36 18-1,19-17 1,-1-1 0</inkml:trace>
  <inkml:trace contextRef="#ctx0" brushRef="#br0" timeOffset="14999.9673">4957 13653 0,'0'0'0,"17"0"110,1 0-110,-1 0 15,36 0 1,-17 0-16,34 0 31,-52 0-31,-1 0 16</inkml:trace>
  <inkml:trace contextRef="#ctx0" brushRef="#br0" timeOffset="15579.6228">5009 13423 0,'18'0'78,"17"18"-78,1-18 15,-19 0 1,71 17-16,-52 1 31,-19-18-31,1 0 16,0 0 109,-1 0-110</inkml:trace>
  <inkml:trace contextRef="#ctx0" brushRef="#br0" timeOffset="16894.1686">5856 13018 0,'18'0'125,"-1"17"-125,36-17 16,18 35-16,52 1 16,-17-19 15,-71-17-31,1 0 0,-19 0 16,1 0-16,0 0 15,-1 0 1,1 0 15,0 0 47,-1 0-62</inkml:trace>
  <inkml:trace contextRef="#ctx0" brushRef="#br0" timeOffset="18342.1698">6138 13141 0,'0'35'125,"0"18"-109,0-35-16,-17 35 15,-1 0 1,18-18 15,0-17-15,0-1 62,0 1-63,0-1 1,0 1-16,0 0 31,0-1 94,0 1-109,0 0 0,0-1 30,0 1-14,0 0-32,0-1 15,0 1 1,0 0 0,18-1-1,-18 1 1,17-18 15,-17 17-31,0 1 47,0 0-31,18-18-1,-18 17-15,0 1 16,0 0 15</inkml:trace>
  <inkml:trace contextRef="#ctx0" brushRef="#br0" timeOffset="25047.3453">2311 15928 0,'-18'0'140,"18"-18"-140,0 1 16,0-19-16,53-34 31,18-1-31,17-17 16,-71 70-16,19-17 31,-36 18-31,17 17 0,-17-18 47,0 0 31,18 18 0,-18 18-62,0 0 15,0-1-15,0 18-1,-18 1 1,18-19-1,0 1 1,-17 0 0,17-1-1,-18 1-15,18 0 32,0-1-17,0 1 32,0-1 0,18-17 0,-1 0-32,19 0 1,-1 0 0,-18 0-1,1 0 1,-18-17 0,35-18 15,-17 17-16,17-17 1,-17-1-16,-18 19 16,18-1 15,-1-17-31,-17 17 31,18 1 0,-18-1 1,0 36 108,18-18-124,-18 17-16,0 18 16,0 18-1,0 0 1,-18-17-1,18-1 1,0-18 0,0 1 62,18-18-63,-18 18 1,52-1-16,-16-17 31,-19 0-15,-17-17 62,0 34-15</inkml:trace>
  <inkml:trace contextRef="#ctx0" brushRef="#br0" timeOffset="26549.8793">3493 15663 0,'-18'18'187,"0"0"-187,1-18 16,-1 17-16,-17-17 31,17 36-15,-17-36-1,17 17-15,0 1 16,1-1-1,17 1 1,-18-18-16,36 18 172,-1-18-156,-17 17-1,36 1 1,-19-18-1,-17 18 1,18-18 0,-18 17 15,18 1-15,-18 0-1,0-1-15,17 1 31,-17-1-15,0 1 0,0 0-1,18-1 1,-18 1 15,0 0-15,0-1-1,0 1 1,-18-18 15,1 0-15,-19 0 0,19 0-1,-1 0 16,0 0 32</inkml:trace>
  <inkml:trace contextRef="#ctx0" brushRef="#br0" timeOffset="28539.0722">1746 15716 0,'53'0'250,"-18"0"-250,-17 0 0,17 0 31,-17 0-15,-18 18 359</inkml:trace>
  <inkml:trace contextRef="#ctx0" brushRef="#br0" timeOffset="31789.8054">1870 15593 0,'0'17'110,"0"1"-79,-18 0-31,18 17 16,-35-17-1,17-1-15,-17 36 16,17-18 0,1-17-16,17 0 15,0-1 32</inkml:trace>
  <inkml:trace contextRef="#ctx0" brushRef="#br0" timeOffset="32941.2423">3881 15769 0</inkml:trace>
  <inkml:trace contextRef="#ctx0" brushRef="#br0" timeOffset="34236.7653">4339 15346 0,'0'17'15,"0"1"1,-17 17 0,17-17-1,-36 70 16,19-17-15,-1-36 0,0 0-1,1 1 1,17-19 0,0-34 93,0-1-93,0-35-16,0 0 15,0 0 1,0-35 15,0 70-31,0 1 31,17 17-15,1 0 78,0 17-79,-18 19-15,17 17 16,1-36-16,0 54 16,-1-36-1,1 0-15,17 36 16,-35-53-1,0-1 1,35 1 0,-17-18 46,17-18-46,1-35-1,-1 18 1,18-71 0,0 18-1,-36 35 1,1 0 0,0-17 15,-18 52-31</inkml:trace>
  <inkml:trace contextRef="#ctx0" brushRef="#br0" timeOffset="34899.925">4921 15663 0,'36'0'16,"-1"0"-1,18 0-15,35-17 16,88 17 0,-87 0-1,-37 0-15,-34-18 16</inkml:trace>
  <inkml:trace contextRef="#ctx0" brushRef="#br0" timeOffset="35689.9836">4992 15857 0,'17'0'109,"1"0"-109,53 0 16,34-17 0,19 17-1,-89 0 1,-17 0 0,0 0 62,-1 0-63,1 0 1,-18-18 31</inkml:trace>
  <inkml:trace contextRef="#ctx0" brushRef="#br0" timeOffset="36409.775">6209 15222 0,'18'0'62,"17"0"-46,18 0-16,0 0 15,70 0 1,-17 0 0,-71 0-1,1 0 1</inkml:trace>
  <inkml:trace contextRef="#ctx0" brushRef="#br0" timeOffset="37439.5879">6403 15222 0,'18'0'63,"-18"36"-16,0-19-47,0 1 15,-18 17 1,18 0-16,-18-17 16,18 17-16,-17 1 0,17-1 15,-18 18 1,0-18-1,18-17 1,0 17 0,0-17 15,0-1-31,0 1 16,0 35-1,-17-18 16,17-17-15</inkml:trace>
  <inkml:trace contextRef="#ctx0" brushRef="#br0" timeOffset="40689.6979">3510 17092 0,'18'-18'125,"-1"1"-110,19-1-15,-19 1 16,19-1 0,-19 0-16,19 1 15,-19-1-15,1 0 0,-1-17 16,1 17-1,0-17 1,17 18 0,-35-19-1,18 36 1,-18 18 171,0 0-155,0-1-1,0 18-15,0-17-1,0 0 1,0-1-16,0 1 31,-18 0-31,18-1 31,0 1-15,0 0 15,18-18 32,17 0-48,-17 0-15,34 0 16,1-18 0,0-17-1,-35 17 1,0 0-16,-1 18 15,1-35 1,35-18-16,-36 0 31,19 53-15,-36-17 0,0 34 140,0 1-141,0 17 1,0-17 0,0 17-1,0-17 1,17-18-16,-17 53 31,18-53-15,0 17-1,-1 1 1,1 0 0,17-18-1,-17 17 1,-1-17 0</inkml:trace>
  <inkml:trace contextRef="#ctx0" brushRef="#br0" timeOffset="42201.433">4621 16951 0,'0'18'140,"0"-1"-62,-17-17-78,-1 18 16,18 0 0,0-1-1,-18 1 16,18-1 1,18-17 140,0 0-157,-1 0 16,1 0 1,0 0-17,-1 0 1,-17 18 0,18 0-1,-18-1 1,18-17 15,-18 18-15,0 0-1,0-1-15,0 1 16,0 0 0,0-1 15,0 1-16,0-1 1,0 1 0,-18-18-1,18 18 1,-18-18 0,1 17-1,-1-17 32,0 0 47,1-17-63,-1 17-31,0 0 16,18-18-1,-17 0 48,17 1-63</inkml:trace>
  <inkml:trace contextRef="#ctx0" brushRef="#br0" timeOffset="42909.9983">4657 16933 0,'0'-17'47,"17"17"15,19 0-62,-1 0 16,-17 0-1,17 0-15,-18 0 47</inkml:trace>
  <inkml:trace contextRef="#ctx0" brushRef="#br0" timeOffset="43621.0809">5450 17233 0,'18'0'47,"35"-17"-32,-18 17 1,1 0-16,-19 0 16,36 0-1,0 0 1,-35 0-1</inkml:trace>
  <inkml:trace contextRef="#ctx0" brushRef="#br0" timeOffset="44173.1883">5503 17074 0,'18'0'47,"17"-17"-31,1 17-16,34 0 15,-17 0-15,0 0 16,-18 0 0,-17 0-16,-1 0 31,1 0-16,0 0 1,-1 0 0</inkml:trace>
  <inkml:trace contextRef="#ctx0" brushRef="#br0" timeOffset="45386.9425">6332 16581 0,'36'0'93,"-1"0"-77,18 0-16,0 0 16,35 0-16,0 17 31,-35-17-15,-18 0-1,1 0 32,-1 0-47,53 0 16,-53-17-1,1-1 17</inkml:trace>
  <inkml:trace contextRef="#ctx0" brushRef="#br0" timeOffset="46317.7274">6544 16633 0,'0'18'187,"0"0"-171,0-1-16,0 19 15,0-19 1,0 19-16,0-1 31,0 0-31,0 0 16,-18 54-1,18-36 1,0 17 0,0-35-16,0-17 31,0 0-15</inkml:trace>
  <inkml:trace contextRef="#ctx0" brushRef="#br0" timeOffset="47285.8433">6209 17427 0,'35'-17'109,"18"17"-109,0 0 16,53-18 0,0 0-1,-71 18-15,53-17 16,-53 17 0,1 0-1,-1-18 1,-17 18-1,-1 0 17,19 0-17,-19 0 1,36 0 0,-35 0-1</inkml:trace>
  <inkml:trace contextRef="#ctx0" brushRef="#br0" timeOffset="49109.739">6244 17604 0,'0'17'32,"0"19"-17,0-19 1,0 1-16,0-1 16,0 19-1,0-19 1,0 1-1,0 0 17,0-1-1,0 1-15,0 0-1,0 17 1,0-18-1,0 1 1,0-36 281,0-34-297,35-37 16,-35 1-1,36 18 16,-19 17-15,-17 35 0,18 18 109,-18 18-94,18 17-31,17 18 31,-35-18-15,35 18-16,-35-18 31,18 1-31,-1-19 0,-17 1 16,0 0 15,18-1-15,0 1-1,-18-1 1,17-17 140,19-52-156,-19 16 16,36-34-1,0-18 1,-18 35 0,-35 17-1,18 36 126</inkml:trace>
  <inkml:trace contextRef="#ctx0" brushRef="#br0" timeOffset="55450.8237">15804 14305 0,'18'0'78,"17"0"-63,18 0-15,53 0 16,-71 0 0,1 0-16,-19 0 15</inkml:trace>
  <inkml:trace contextRef="#ctx0" brushRef="#br0" timeOffset="56311.4388">15910 14164 0,'18'0'31,"0"0"-15,-1 0 62,18 0-78,-17 0 16,0 0-1,35 0 1,-36 0-1</inkml:trace>
  <inkml:trace contextRef="#ctx0" brushRef="#br0" timeOffset="57885.9332">16351 13988 0,'0'17'47,"0"1"-47,0 35 16,0 0-1,36 70 1,-36-52-1,17 35 1,-17-71 0,18-17-1,-1-18 110,1 0-125,0-36 16,17 1 0,0-18-1,18-17 1,-18-19-1,1 54 1,17 0 0,-36 17-1,-17 0 1,0 36 62,0 17-62,0-17-1,18 0 1,-18 35 0,0 0-1,18-1 1,-18-16-1,0-19 1,17 1 0,1 35-1,0-53 1,-18 18 0,17-36 62,-17-35-63,35 18-15,-17-53 16,17 35 0,-35-53-16,18 0 15,0 71-15,-18-1 16,17 1-1,-17 17 1,0 1 0</inkml:trace>
  <inkml:trace contextRef="#ctx0" brushRef="#br0" timeOffset="77964.1696">7232 17392 0,'18'0'359,"17"0"-359,0-18 32,-17 18-32,-1-17 15,1 17 110</inkml:trace>
  <inkml:trace contextRef="#ctx0" brushRef="#br0" timeOffset="78776.2303">7214 17251 0,'18'0'110,"0"0"-95,-1 0 1,1 0 0,0 0 31,-1 0-32,1 0 48</inkml:trace>
  <inkml:trace contextRef="#ctx0" brushRef="#br0" timeOffset="80436.3642">7461 16863 0,'0'0'0,"18"0"15,0 0 32,-1-18-31,1 1 0,-1 17-1,-17-18 1,18 18-1,0-18 1,-1 1 0,1-1-1,0 18 32,-18 18-16,17-18-15,-17 17 0,0 1-1,0 0 1,0 70 0,0-71-1,0 1 1,-35 35-1,35-35-15,-35 34 16,35-16-16,-18-19 16,18 1 15,0 0 0,0-1-15,0-34 140,18 17-125,-1 0-15,1 0 0,-18 17 46</inkml:trace>
  <inkml:trace contextRef="#ctx0" brushRef="#br0" timeOffset="81979.9233">7814 16792 0,'18'0'16,"-1"0"15,1 0 16,-18 18-32,0 0 1,18-18-16,-1 17 31,-17 1-15,0-1 0,0 1-1,0 17 1,0 1-1,0-19-15,0 1 16,0 17-16,0-17 16,-17-18-1,17 17 1,-18-17 78,18-17-47,0-1-16,0 1 0,35 17 16,-17 17-31,0-17-16,17 53 15,-18-35 1,-17 17 15,18 0-15,0 1-16,-18-19 31,0 1-15,0-1-1,0 1-15,0 35 16,0-35-1,0-1-15,0 1 32,-18-18-17,18 18-15,-18-18 47,1 0 16,17-18-48,-18 18 1,18-18 31,-17 18-47,17-17 31,0-19-15</inkml:trace>
  <inkml:trace contextRef="#ctx0" brushRef="#br0" timeOffset="83121.9251">8114 17074 0,'18'18'109,"-18"0"-78,17-18-15,1 0 0,-1 0-1,1 0 1,0 0-1,-1 0 17,1 0-32,-18-36 15,18 19 1,-18-1 0,0 1-1,0-19 1,17 1 15,-17 17-31,0 1 16,0-1 15,0 0 0,-17 18 0,-1 0 16,0 0-31,1 0 0,-1 18-1,0 0 16,1-18-31,17 17 32,-18-17-17,18 18 1,0 0 0,-17-18-1,17 17 1,0 1-1,-18 17 17,18-17-17,0-1 1,0 1 0</inkml:trace>
  <inkml:trace contextRef="#ctx0" brushRef="#br0" timeOffset="84679.8412">8467 16933 0,'0'18'78,"0"0"-78,0-1 16,0 1 0,0 17-1,0 0 1,0 1-1,0-19 1,17-17 0,-17 18-1,18 0-15,-18-1 16,0-34 109,0-19-125,0 19 16,0-1-1,0-17-15,0 0 16,-18 17-1,18 0 1,0 1 0,0-1-16,36 18 203,-36 18-188,17-18-15,1 17 16,0 19 0,-1-19-1,1 18 1,-1-17 0,1 17-1,-18-17 1,18-18 15,-18 18-31,0-71 125,17 35-125,-17 0 16,18-34-1,-18 16 1,0 1 0,0 0-1,0 17 1,0 0 15</inkml:trace>
  <inkml:trace contextRef="#ctx0" brushRef="#br0" timeOffset="85831.7678">7620 17480 0,'18'0'16,"-1"0"0,1 0-1,0 0 1,17 0-1,-18 0 1,1 0-16,17 0 16,1 0-1,-19 0-15,54 0 16,17-17 0,0 17-1,-17 0 1,-1 0 15,-52 0-15,53 0-16,-36 0 0,88 0 31,-87 0-31,17 0 16,-18 0-1,-18 0 95</inkml:trace>
  <inkml:trace contextRef="#ctx0" brushRef="#br0" timeOffset="88241.3684">7585 17868 0,'17'-17'31,"54"-1"-15,-1-17-16,36-1 16,-35 19-1,-53-1 16,-1 18-15,-52 0 172,17 0-173,-17 18-15,17-18 16,-17 0-16,17 17 31,1-17-15,-1 18-1,18 0 1,-18-18 0,1 17 15,-1-17-31,18 18 15,0 0 1,-17-1 0,17 1-1,-18-1 1,18 1 31,18-18 140,-1 0-171,1 0 0,-1 0-1,1 0-15,0 0 125,-1 0-125,1 18 31,-18-1-15,18 1 0,-18 0 15,17-18-15,1 17-16,-18 1 31,0 0-31,0 35 31,0-18-31,0-18 16,0 1-16,0 17 15,-18-35 1,1 0 62,-1 0-31,0 0-16,1 0 0,17-17-15,-18 17 0,0 0 15,18-18 47,-17 18-62,-1 0-1,18-18 110</inkml:trace>
  <inkml:trace contextRef="#ctx0" brushRef="#br0" timeOffset="90309.9981">8008 17974 0,'18'0'141,"-18"18"-94,17-18-47,-17 17 15,0 1 1,18 0 0,0-1-1,-18 1 1,17 0 0,1-1-1,0-17 1,-1 0 31,1 0-32,-1 0 1,1-17 15,0 17-31,-1-18 16,1 0 15,-18 1-31,18-1 16,-18 0 15,0 1-15,0-19-1,0 1 1,0 17-1,0 1 1,0-1 47,-18 18-32,0 0-16,18-17 1,-17 17-16,-1 0 31,18-18-15,-18 18 15,1 0 16,-1 0-31,1 18-1,17-1 48,-18-17-48,18 18 17,0-1-17,-18 1 1,18 0 0,0 17-1,0-17 1,0-1-1,0 1 1</inkml:trace>
  <inkml:trace contextRef="#ctx0" brushRef="#br0" timeOffset="92012.9623">8308 17903 0,'18'0'31,"-18"18"1,17-18-17,-17 18-15,18-18 16,-18 35 0,17-35 15,-17 18-31,0-1 15,18 1-15,-18 0 16,18-18-16,-1 17 16,1 1 15,17-18 31,-17 0-46,17 0-16,-17 0 16,17 0-1,-17-35 48,-18 17-48,0 0 1,0 1-16,0-1 47,0 0-16,0 1-15,-18-1 15,1 18-31,-1-18 16,0 18 15,18-17-15,-17 17 30,-1 0-14,0 0-17,1 0 1,-1 0 0,0 0-1,1 0 32,17 17 31,0 1-62,-18 0-16,18-1 15,0 1 1,-18 17-16,18 1 31,0-1-15,0-17 0</inkml:trace>
  <inkml:trace contextRef="#ctx0" brushRef="#br0" timeOffset="93715.5808">8908 17833 0,'0'0'0,"0"18"63,17-18-63,-17 17 16,0 1-1,0-1 1,0 19 15,18-19-15,-18 19-1,0-19 1,0 1 0,18-18-1,-18 18 1,0-36 171,0-17-187,0 17 16,0-17 0,0 17-1,0-17 1,0 17-1,17 18 189,1 35-189,-1-17 1,1 0-16,-18-1 15,18 1 1,17 17 0,-17-17-1,-18 0 17,17-36 93,1 0-110,-18 1-15,18-19 16,-18 19-1,17-19 1,-17 19 0,0-18-1,0 17 1,0-17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4-15T11:50:01.07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  <inkml:brush xml:id="br2">
      <inkml:brushProperty name="width" value="0.05292" units="cm"/>
      <inkml:brushProperty name="height" value="0.05292" units="cm"/>
      <inkml:brushProperty name="color" value="#0070C0"/>
    </inkml:brush>
    <inkml:brush xml:id="br3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411 7814 0,'18'0'313,"-1"0"-298,1 0-15,0-18 16,35 18 15,-36 0-31,89 0 47,-71 0-31,-17 0-1,17 0-15,-17 0 16,-18 18 15,35-18-15,0 0-16,-17 0 15,17 0-15,36 0 16,35 35 0,17-17-1,-35-18 1,1 0-1,16 18 1,1-1 0,88 19-1,-141-36 1,0 0-16,35 17 31,-35-17-15,35 18-16,-35-1 31,53-17-15,71 36-1,-107-19-15,212 1 16,-176 0 0,-18-18-16,36 0 15,-89 0-15,159 0 16,-159 0-1,18 0-15,53 0 16,-18 0 0,1 17-1,-36-17 1,-18 0-16,35 0 16,54 0-1,-18 0-15,-36 0 16,71 0-1,-52 0-15,-19 0 16,54 0-16,52 0 31,-53 0-15,-17 0 0,18 0-1,52-17 1,-70-1-16,70 0 15,-52 1 1,-1 17-16,142-36 16,-142 1-1,71 35 1,-70 0 15,70 0-15,-71 0-1,18 0 1,-35 0-16,-70 0 16,34 0-16,71 0 15,-53 0 1,1 0 0,-54 0-1,-17 0 1</inkml:trace>
  <inkml:trace contextRef="#ctx0" brushRef="#br0" timeOffset="1803.2217">4780 5045 0,'0'53'63,"0"0"-63,0-18 15,-17 88 1,17 1 15,-18-1-15,18 18-16,-18-17 31,1-71-31,17 53 16,0-71-16,0 18 15,-18 70 1,0 36 0,1-18-1,-19 36 1,19-54-1,-1 71 1,18-71 0,-18 1-1,18-53 1,0-19-16,0 19 0,-17 70 31,17-17-15,0-1-1,-18-52 1,18 34 0,0 1-1,0 0 1,0 18 0,-17-1-1,17-70-15,0 53 16,0-18-1,0-35-15,-18 70 16,0 18 0,18 1-1,-17 87 1,17-123 15,0 70-15,-18-88-1,18 1 1,0-1 0,0-35-1,0-18 1,-18-17 0,18-1-1,0 1 1,0 35-1,0 17 1,0 1 0,0-1-1,0-17 1,0-35 15,0-36 32,0-35-48,53-70-15,0-1 16,18-17-16</inkml:trace>
  <inkml:trace contextRef="#ctx0" brushRef="#br0" timeOffset="3527.5552">8114 7796 0,'53'71'172,"-18"-71"-156,36 35-16,-18 1 15,52-19 1,-34 1 0,-53-18-1,-1 0 63,1 17 0,0-17-62,-1 18-16,1 0 16,-1-18-1,1 0 1,-18 17 0,0 1 155,-53 0-155,18-18-16,0 17 16,-1-17-1,-70 0 1,54 18 0,34 0-1,0-18 1</inkml:trace>
  <inkml:trace contextRef="#ctx0" brushRef="#br0" timeOffset="5359.8988">4886 4868 0,'-18'36'47,"1"-19"-47,-1 1 15,0 17 1,1 0-1,-18 1 1,-1 17 0,1 17-1,0-52 1,35-1 0,-53 36-1,53-35-15,-18 0 0,18-1 31,-35 19-15,35-19 0,-18 1 15,18-53 78,18-1-93,17 19-16,-17-36 31,52-53-31,-34 35 31,-36 54-31,35-1 16,-35 0 0,18 1-1,-18-1-15,0 1 16,17 17 0,-17-18-1,18 18 1,-1-18-1,1 18 142,-18 36-157,18-19 15,-18 1 1,17 35 0,-17-18-1,36 18 1,-36-35-1,0 17-15,17 0 0,1-17 16,-18-1-16,18 19 16,-1-1-1,-17-17 17</inkml:trace>
  <inkml:trace contextRef="#ctx0" brushRef="#br0" timeOffset="18045.0053">17868 10583 0,'0'18'344,"0"17"-344,0-17 15,0 0 1,0-1 0,18-34 46,-1-1-46,1 0-1,-18 1 17,0 34 233,0 1-249,-18 0-16,18-1 31,0-34 47,18 17-62,0-36-16,-1 19 16,1-19-1,-18 19 16,0-1-15,-35 18 93,17 18-93,-17-18-16,17 17 16,-17 1-1,17-18 1,18 18 0,-17-1-1,17 1 1,0 17-1,0-17 1,0-1 0,17-17-1,1 18 1,0-18 15,-1 0-15,1 0-16,-18-35 15,17 17 1,1 18-16,-18-17 16,18-1-1,-18 0 1,0 1 0,0-1 30,-18 18 79,18 18-109,0-1 15,0 1-31,0 0 16,0-1 15,18-17 32,-18-17-32,0-1-31,0 0 47</inkml:trace>
  <inkml:trace contextRef="#ctx0" brushRef="#br1" timeOffset="30173.3577">17939 10619 0,'0'17'188,"0"19"-188,0-19 31,17-17 78,-17-17-93,0-1 0,0 0-16,18 1 15,-18-19 1,0 19-16,0-1 31,0 0-15,-18 1-1,18-1 1,-17 18 0,-19-35-1,19 35 1,-1 0 0,1 0 30,-1 0-46,0 18 16,-17 17 0,-18 0-1,35 0 1,18 18 0,-17-17-1,17-19 1,0 18 15,0 18-15,0-35-1,17 17 1,1-17 0,0-18-1,17 0 1,0 0-1,1-18 1,16-35 0,-34 36-16,0-36 31,-18 35-31,17 1 0,-17-19 31,0 1-15,0 0-1,0 17 1,0 0 0,0 1-1,-17 17 1,-1 0 0,0 0-1,1 0 1,-1 0-1,1 0 1,-1 0 0,0 0 15,1 35-15,-1-17-16,18-1 0,0 19 0,0-19 15,-18 19 16,18-1-31,0 0 16,0-17-16,0-1 0,18 1 31,0-18 32,-1 0-48,-17-18 1,18 1-16,-18-1 16,18 0-1</inkml:trace>
  <inkml:trace contextRef="#ctx0" brushRef="#br1" timeOffset="36324.6134">4604 8026 0,'0'-18'78,"-18"18"156,0 0-202,1 0-17,17 18 1,-18-18-1,1 0 1,17 17 125,-18 1-141,18 0 15,0 17 1,-18-35 0,18 18-16,0-1 15,0-34 360,0-1-344,0 0-15,18 1-16,-18-1 31,0 0-15,0 1 0,0-1-1,0 0 79,-18 18 62,1 0-156,-19 18 16,19 0-1,-1-18 1,18 17 15,0 1 16,0 0-31,0-1 15,0 1-15,0 0-1,0-1 17,0 1-32,18-18 0,-18 17 15,17-17 1,1 18 15,0-18-15,-18 18-16,17-18 78,19 0-63,-19-18 1,1 18 0,-1-35-1,1 35 1,17-18 0,-35 1-1,18-19 16,-18 19 16,0-1-31,0 0-16,0 1 16,0-1 15,0-17-16,0 17 1,-18 18 250,1 0-251,-1 0 1,0 0 0,18 18-1,-17-1 157,17 1-156,-18-18-1,18 18-15,0-1 32,0 1-32,0 0 15</inkml:trace>
  <inkml:trace contextRef="#ctx0" brushRef="#br2" timeOffset="63200.8844">4568 8132 0,'36'0'782,"-1"0"-767,0 0-15,1 0 16,-1 0 0,-17 0-1,17 0 95,-18 0-95,19 0-15,-19 0 16,19 0-16,17 0 15,-36 17-15,18-17 16,-17 18-16,17-18 16,-17 17-16,0-17 15,-1 0-15,1 0 16,0 0-16,-1 0 16,1 0-16,-1 0 15,1 0 1,0 0-1,-1 0 48,1 0-63,0 0 16,35 0-1,-18 0-15,0 0 0,36 0 16,17 0-16,-35 0 15,-18 0-15,18 0 16,-18 0 0,-17 0-16,0 0 15,-1 0 17,1 0 61</inkml:trace>
  <inkml:trace contextRef="#ctx0" brushRef="#br2" timeOffset="66822.4368">4657 8096 0,'-18'0'63,"18"18"30,35-18-77,-17 18 0,17-1-16,18-17 15,35 18 1,-17-1-1,-18 1-15,17-18 16,-34 0 0,-1 0-16,-17 0 15,17 0 1,0 0 15,0 0-15,36 0-1,0 0 1,17 0 0,35 0-1,1 0 1,34 0 0,-69 0-1,-19 0 1,-52 0 46,-1 0-62,19 0 16,-19 0-16,36 0 31,35 0-31,-17-18 16,17 18 15,-17-17-31,-18 17 0,53 0 31,-54 0-31,37-18 16,52 18 0,-35 0-1,-18 0 1,18 0-1,-89 0 1,19 0 93,-1 0-109,18-17 16,35 17 0,0 0-1,0 0 1,-35-18 0,-35 18-1,-1 0 110,-17-18-109,18 18-1,-18-17 1,18-1 15,-1 18-15,1-18 0,17 18-1,36 0 1,-36 0-1,-17-17 251,17-1-250,-17 18-16,35 0 15,-18-18 1,-17 18 109,-71-17 94,35 17-219,0-18 15,-17 18 1,0 0 0,17-17-1,1 17 1,-19 0 46,19 0-46,-1 0-16,0 0 16,36 0 171,0-18-187,-1 18 16,1 0-16,35 0 15,17 18 1,-17-1 0,53 36-1,0-18 16,-106-17-31,18-18 16,-18 18 47,0-1-48,0 1-15,-18 0 16,0-18-1,-17 17 1,17 1 0,1-1-1,-19-17 1,19 18 0,-1-18 124</inkml:trace>
  <inkml:trace contextRef="#ctx0" brushRef="#br2" timeOffset="68234.9281">7461 8537 0,'0'18'109,"18"-18"-109,0 0 16,34 0-16,-34 18 16,17-18-16,-17 0 15,0 17 1,-1 1 15,-17-1-31,36 36 16,-36-17-1,0-1 1,0 0 15,-36 0-31,19-17 31,-1-18 94,36 0-46,-1 0-79,19 0 15,-19 0 1,1 0-1,17 0 1,-17 18 0,-1-1-1,1 19 1,17 34 0,-17-35-1,0-17 1,-18 0-1,0-1 1,0 19 0,0-1-1,0 0 1,-36-17 15,-17 0-15,0 17-16,18-35 31,0 17-31,17-17 31,54-17 110,-19-18-125,36-1-16,71-34 15,-54-1 1,-52 36-1</inkml:trace>
  <inkml:trace contextRef="#ctx0" brushRef="#br2" timeOffset="69404.6231">8079 8714 0,'17'0'140,"1"0"-124,0 0 0,-1 0-16,18 0 15,1 0 1,-19 0 15,19 0-31,-19 0 16,1 0 15,-18 17 0,35 1-15,-35 0 0,0-1-1,0 18 1,0 1-1,0-1-15,-17-17 16,17 17-16,-36-17 16,19 17-16,-1-18 15,0 19 1,1-19 15,-1 1-15,18 0-16,-18-1 31,18 1-15,0 0-16,-17-1 15,-1 1-15,18 17 16,0-17 0,-17-1-1,17 1 1,0 0-1,17-18 48,1 17-47,17-17-1,0 0 1,18 0-16,-17-17 31,-19 17-15,1 0-1</inkml:trace>
  <inkml:trace contextRef="#ctx0" brushRef="#br2" timeOffset="70666.2455">8467 8714 0,'17'0'78,"-17"17"-47,0 1-31,0 0 32,18 17-17,-18 0 1,0-17-16,18 17 16,-18-17-1,17 17 1,-17-17-1,0-1 1,0 1 0,0-1 281,0 19-297,0-1 15,0 0 1,0 18-1,0 0 1,18 0 0,0-18-1,-18-17 1,17 35 15,-17-18-31,0-17 31,0-36 94,0 1-109,0-1-16,0-70 16,0 0-1,18 17 1</inkml:trace>
  <inkml:trace contextRef="#ctx0" brushRef="#br2" timeOffset="72314.9766">8573 8714 0,'0'17'141,"0"1"-110,17 17-15,18 0 0,-17-17-16,0 17 15,-18-17-15,35 17 16,-17 1-1,-1-19 1,1 1-16,-18-1 16,18 1 31,-18 0-32,35 17 1,0 0-16,-17-17 31,-18 0-15,17-18 77,-17 17-77,18-17 0,-18 18-1,18-18-15,-18 18 16,35-71 62,-35 0-62,18 0-16,-1 0 15,1-53 1,17 0 0,-17-35-1,-18 123 1,0-17-1,0 18-15,0-1 32,0 0-17,0 1-15</inkml:trace>
  <inkml:trace contextRef="#ctx0" brushRef="#br2" timeOffset="84014.942">4445 8079 0,'-18'0'172,"-17"0"-172,0 0 16,0 0-16,-124 0 15,18 0 1,-53 0 15,35 0-15,88 0-1,36 0 1,17 0 15,1 0-15,-1 0 0,1 17-1,-1-17 1,0 0-1,-17 0 1,0 18 0,17-18-1,-17 0 1,-1 18 15,1-18-31,0 0 16,17 0 15,1 0-31,-1 0 16,0 0-16,1 0 15,-36 0 1,-18 0 0,18 0-1,18 0 1,0 0-1,17 0 1,-17-18 0,0 18-1,17 0-15,-17 0 16,-1 0 0,19-18-1,-1 18 16,18-17-15,-18 17 0,1 0-1,-1-18 1,-17 18 0,0-18-16,17 18 15,0 0-15,1 0 16,-36 0-1,-18 0 1,1-17 0,17-1-1,0 18 1,-18 0 0,-35 0 15,36 0-16,17 0 1,18 0 0,-1 0-1,19 0 1,-1 0 0,-17 0-1,0 0 1,17 0-1,-17 0 1,-18 0 0,-18 0-1,-52 0 1,70 0 0,-18 0 15,36 0-16,17 0-15,18-18 157,18 18-48</inkml:trace>
  <inkml:trace contextRef="#ctx0" brushRef="#br2" timeOffset="85524.5451">1288 8008 0,'17'0'31,"1"0"-15,17 0-1,-17 0 1,17 0 0,0 0-1,-17-18-15,0 1 16,-1-1 0,19 1-1,-19 17-15,19-18 16,-36 0-1,17 18-15,36-35 16,-18 17 0,-17 18-1,0-17 1,-1 17 15,-17-18-15,36 0-1,-36 36 220,-18-18-235,0 18 15,1-18 1,-1 17-16,-17 1 16,-1-18-16,36 18 15,-35-18-15,18 17 16,-19 1-16,36 0 16,-53-1-1,0 1 1,36-1-1,-1-17 1,0 18 0,18 0-1,-17-18 1,17 17 0,0 1 30,0 17-14,17-17-17,54 17 1,-18 0 0,18-17-1,-1 35 1,18-18-1,-35 1 1,-53-19 15,18-17 63</inkml:trace>
  <inkml:trace contextRef="#ctx0" brushRef="#br2" timeOffset="87007.1436">1129 8890 0,'0'18'15,"0"-36"48,18 0-48,-1 1-15,18-1 16,18-17 0,18 17-1,-53 1 1,-1 17-1,1 17 64,-18 1-48,0-1-31,0 1 31,0 0-15,0-1-1,0 19 1,0-1 0,-18 0-16,18-17 15,-17 17-15,-1-17 0,18-1 16,-35 36-1,-1 0 1,19 0 0,-19-18-1,36-17 1,0 17 15,-17-35-15,17 18-1,0 0 32,17-1-31,19-17-16,-19 18 16,1-18-16,35 0 15,17 0 1,-34 18-1</inkml:trace>
  <inkml:trace contextRef="#ctx0" brushRef="#br2" timeOffset="88415.1548">1623 8749 0,'0'18'47,"0"-1"-47,0 1 16,-18 17-16,18 0 31,0 1-31,0 17 16,0-1 15,-17 1-31,17 0 31,0-35-15,0 0 0,17 17-16,1-17 15,-1-1-15,1-17 16,0 0-1,-1 0 1,36 0 0,-17 0-1,-19 0 1,-17-17 0,18 17 15,-1 0 0,1 0-31,-18-18 31,0 0-15,18 18 0,-18-53-1,0 36-15,0-1 16,0-17-16,0 17 31,0 0-15,0 1 62,0 34-16,0 1-46,0 0-16,0-1 16,0 19-1,0 34 1,0-17-1,0 18 1,0-54-16,0 19 16,0-1-1,0-17 1,0-1 0,0 1-1,17-1 16,-17 1 16</inkml:trace>
  <inkml:trace contextRef="#ctx0" brushRef="#br2" timeOffset="89866.7946">2152 9349 0,'0'17'250,"0"-34"-234,0-19 0,0 1-16,0-18 15,0-17 1,0 17-1,0 17-15,0 1 16,0 17 15,35 36 141,-17 0-172,17-1 16,18 54-1,-18-18 1,18 17 0,-35-34-1,17-1 1,-35-17 0,18-1-1,-1-34 126,-17-1-126,18-35-15,-18-17 16,0-19 0,18-17-1,-1 36 1,-17 52 0,18 18 155,-18-17-171</inkml:trace>
  <inkml:trace contextRef="#ctx0" brushRef="#br3" timeOffset="140174.4734">4516 8149 0,'0'18'125,"-18"-18"-110,18 17-15,-35 36 16,17 0 0,0 0 15,1 18-16,17-36 1,-18 18 0,18-35-1,-18-18 32,1 0-31,-1 0 46,18 17-46,0 1 15,0 0 0,0-1 16,18-17-31,-1 0 0,-17-17 62,18-1-31,-18 0-47,0-17 31,0 17-16,0-17 251,0 17-266,0-17 16,0 17-1,0 1 1,18-36 0,-18 35-1,0 1 1,0-1-1,17 18 1,-17-18 0,0 1 15,0-1-15,0 0-1,0 36 110,0 0-109,0-1-1,-17 1-15,17 17 16,0-17 0,0 17-1,0 18 1,-18-35 0,18 17-1,-18 18 16,18-35 63,0-1-78,0 1-1,0 0-15,0 17 16,0-18 0,0 1 15,0-36 0,0 1-15,0 34 218,-17-17 1,34 0-64,-34 0 204</inkml:trace>
  <inkml:trace contextRef="#ctx0" brushRef="#br3" timeOffset="143806.5613">4445 8255 0,'0'35'141,"0"-17"-141,0 17 16,0 18-16,0 18 15,0-36 1,0 53 15,0-35-15,0-35-16,0 35 15,0-36-15,0 19 16,-18 16 0,18 1-1,-17-17 1,17-19-16,0 19 15,0-1-15,0 0 16,-18 36 0,0-18-1,18-18 1,0 0 0,0 18-1,-17-53 16,17 35-15,0-17 0,0 35-1,0-35-15,0 17 16,0-18 0,0 36-1,0-17 1,0-1-1,0 0 1,0 0 0,0 36-1,0-53 1,0-1 0,17-17-1,-34-17 235,-18 17-250,35-36 16,-36 19-16,-17-54 31,36 36-15,-19 0-1,1-18 1,35 35 0,0 0-1,-17 18 1,17-17 31,-18 17-32,36 17 110,-1 1-125,18 17 16,1 18 0,-1-17-1,0-1 1,1 0-1,-36-17 1,17-18-16,-17 17 31,18-17 1,-1 18-17,-17 0-15,18-1 31,0-17-15,-1 18 0,1-18-1,0 0 1,-1 0 0,36-18-1,-18-35 1,18 0-1,-17 18 1,-1-35 0,-17 34-1</inkml:trace>
  <inkml:trace contextRef="#ctx0" brushRef="#br3" timeOffset="144434.7443">5027 9543 0,'0'17'79,"0"1"-64,0 17-15,0 18 16,18-18-1,-18 1-15,17 70 16,1-71-16,-18 0 16,0 0-1,0 1 1,18-36 46,-1-18 1,19-17-47,-36 17-16</inkml:trace>
  <inkml:trace contextRef="#ctx0" brushRef="#br3" timeOffset="145714.4954">5292 9737 0,'17'0'31,"1"0"31,0 17-46,-18 1 15,17-18-31,-17 18 16,18-18-1,0 0 48,-1 0-47,1 0-1,-1-18 1,-17 0-16,0 1 15,36-1 1,-19-17 0,-17-1-1,18 19 1,0-36 0,-18 35 15,0 1 0,0-1-15,0 0 62,-18 18-31,0 0 0,1 0-16,-1 0 0,0 0-15,18 18-1,-17-18 1,17 18 15,-18-18 16,18 17-47,-17 1 16,-1 17-1,0 0 1,1-17 15,17 0 0,0-1-15,0 1 15,0 0 16,0-1-16,17-17 63</inkml:trace>
  <inkml:trace contextRef="#ctx0" brushRef="#br3" timeOffset="146984.9636">5697 9507 0,'0'18'94,"0"17"-78,0-17-16,0 17 15,0 0 1,0 1-16,0 17 16,0 0 15,0-36-16,0 1 1,0 0 0,0-71 93,18 35-109,-18 0 16,0-17-16,18-18 15,-1 18 1,-17 17 0,0 1-1,18 17 63,0 0-62,-1 0 0,1 17-1,35 1 1,-36 17-1,19-17 1,-19 17 0,1-17-1,0-1 1,-1 1 0,1-18-1,-18 18 1,0-36 62,18-35-78,-18 18 16,35-53-1,-35 52 1,0 19-1,0-1 1,0 0 0</inkml:trace>
  <inkml:trace contextRef="#ctx0" brushRef="#br3" timeOffset="159127.1602">19032 6244 0,'18'0'0,"17"0"16,89 0-1,211 0 1,-141 0 0,18 0-1,-71 0 1,-53 0 15,-18 0-31,-52 0 31,-18-17-15,18 17-16</inkml:trace>
  <inkml:trace contextRef="#ctx0" brushRef="#br3" timeOffset="162054.5386">18098 4692 0,'-18'0'93,"0"0"-77,1 0-16,-36 0 0,-71 35 31,1-17-15,35-18 0,-18 35-1,70-35 1,19 0-16,-18 0 15,-1 18 1,19-1-16,-19-17 16,-17 36-1,36-19 1,-1 1-16,-17 17 16,17-17 15,1 0-16,17 34 1,0 1 0,0-35-16,0 17 15,0 1-15,0-1 0,17 18 16,18 0 0,36 35-1,0-53 1,-18 53-1,-36-88 1,124 89 0,-88-72-1,0 1 1,-35-1-16,-1-17 31,1 0-15,0 0-1,17 0 1,0 0 0,36-17-1,17 17 1,0-18 0,-53 18-1,18-35 1,-35 35-1,17-35 1,-17-1 0,0-34-1,-1-1 1,1-17 15,-18 17-15,17 36-1,-17-18-15,0-53 16,-17 36-16,17 17 16,-18-35-1,-35 0 1,18 35 0,-36 17-1,36 19 1,-35-19-1,17 19 1,-18 17 0,18 0-1,-17-18 1,34 18 0,19 0-16,-1 0 46,18 18 33</inkml:trace>
  <inkml:trace contextRef="#ctx0" brushRef="#br3" timeOffset="166517.7848">4568 8114 0,'0'-35'125,"0"17"-125,0-17 15,0-1 1,0 19 0,0-18-1,0 17 1,0-17 15,0-1-15,0 19-1,0-1-15,0 0 16,18 1-16,-18-1 16,0 0-1,18 1 1,-18-18 0,0 17-1,0 0 1,0 1-1,17-1 1,-17 0 0,0 1-1,0-1 1,0 0 0,0 1-1,0-18-15,0 17 31,0 0-15,18-17-16,-18 17 31,0 1-15,18 17 0,-18-18-1,0 0 1,0 1-1,0-1-15,0-17 16,17 17 0,-17-17-1,0 0 1,0-18 15,18 17-31,-18-16 16,18 16 15,-18 19-15,0-19-1,17 19 1,-17-1 0,0 0-1,0 1 1,0-1-1,0 1 1,18-19 0,-18 19-1,18-19 1,-18 1-16,0 0 16,0 17-1,0-17-15,17 17 31,-17-35-15,0 18 0,0 0-1,0-1 1,18 19 0,-18-36-1,17 53-15,-17-35 16,0 17-16,0 0 15,0 1 1,0-19 0,0 19-1,18-1 1,-18-17 0,0 0-1,0-18 1,0 17 15,0 19-31,0-1 31,0 1 1,0-1-17,0 0 16,0 1-15,0-1 0,0 0-1,0 1 17,0-1-17,0 0-15,0 1 31,0-1-31,0-17 16,-18 0-16,18-18 16,0 35-1,0-35 1,0 0 0,-17-35-1,17 53 1,0-18-1,0 35 17,-18 36 186,18 17-202,-17-17-16,17-1 16,0 1-16,-18 0 15,18-1-15,0 1 16,0 17 0,-18-35-1,18 18 16,0-1 1,-17 19-1,17-19-15,0 1 15,0 0-16,0-36 110,0-17-109,0 17 0,0-17-1,17 17 1,1-17 0,0 0-1,-1-1 1,1 19-1,-1-1 1,1 0 0,-18 1-1,18 17 32,-1 0-47,-17 17 16,36 1 15,-19 0-15,19-1-1,-36 1 1,17 0 0,1 17-1,-1-35 1,-17 18-1,18-18 1,-18 17-16,18 1 16,-18-1 15,17-17 16</inkml:trace>
  <inkml:trace contextRef="#ctx0" brushRef="#br3" timeOffset="167934.7282">5327 5644 0,'18'0'93,"17"0"-93,-17 0 16,-1 0 0,18 0-1,-17 0 1,0 18 0,-1-18-16,-17 18 15,18-1 1,0 1-1,-18 0-15,0-1 16,0 19 0,0-19-1,-18-17 1,0 35 0,-17-17-1,0 0 1,17-1-16,1-17 0,-1 0 31,36 0 110,-1 0-110,1 0 16,-1 0-32,1 18 1,0 0-16,-18-1 16,17-17-1,-17 18 1,18 0 0,0 17-1,-18-17 1,0 17-1,0 35 1,-36-17 0,-17 18-1,1-36 1,34-17 15,-35-1-31,35 1 16,1-18 15,-1 0-15,0 0-1,1-18 1,17 1 46,0-1-30,17 0-17,19-17-15,-1 18 16,18-19 0,88-17-16</inkml:trace>
  <inkml:trace contextRef="#ctx0" brushRef="#br3" timeOffset="169198.1303">5962 6015 0,'18'0'79,"-18"35"-64,17-17 1,-17-1-1,18 1-15,-18 0 16,18-1 0,-1-17-1,1 0 1,17 0 15,0 0-15,18 0-1,0-17 1,-18-36 0,1 18-1,-19-1 1,19 1 0,-36-18-1,0 35 1,17-17-1,-17 17 1,0 1 0,0-1-1,-35 1 1,35-1 15,-18 0-15,1 1-16,-19-1 31,19 18-31,-1 0 31,1 0-15,-19 0 0,19 18-1,-1-18 1,0 17-1,1 1 1,-1-18 0,0 18-1,1-1 1,17 1 0,-18-1 30,18 1-46,0 0 16,0-1 0,0 1-1,0 17 1,0-17-16,0 0 16,0-1-16,0 1 15,18 17-15,-1 0 16,1-17-1,0-18-15,-18 35 16,17-17 0,19-18 46</inkml:trace>
  <inkml:trace contextRef="#ctx0" brushRef="#br3" timeOffset="170556.1785">6897 5750 0,'-18'18'94,"18"17"-79,0-17 1,-17 70-16,-1-17 31,0 17-15,18-71-1,0 1-15,0 0 16,0-1 15,-17-87 79,17 35-110,0-1 15,0 1-15,0-36 31,0 54-15,17-1 0,-17 0-1,36 18 48,-1 0-63,18 0 15,88 71 1,-18-36 0,-34 18-1,-72-53 1,1 18 0,-1-18-1,1 18 1,-18-1-1,18-17 1,-18 18 15,17-53 32,1-1-48,-18 1-15,18-141 16,-1 52 0,1 71-1,-18 36 110</inkml:trace>
  <inkml:trace contextRef="#ctx0" brushRef="#br3" timeOffset="177014.612">4463 8237 0,'17'0'203,"-17"18"-171,18-18-32,-18 18 15,0 17 1,0 0-1,0 18 1,0-18 0,0 36-1,0 52 1,-18-70-16,18 53 16,-17-53-1,17 0 1,-18 35-1,0 18-15,-17 18 32,35-72-17,-18 1 1,18 0 0,-17 0-1,-1-18 1,18-17-1,0 17 1,0 36 0,-17-18-1,-1 17 1,18 19 15,0-36-31,0-18 0,0 18 16,0-18-16,0 36 31,0 34-31,0-34 31,0-18-15,0 17 0,0-17-1,0-17 1,0-1-1,0 0 1,0-17-16,0-1 16,-18-34 390,1-1-390,17 1-1,-18 17-15,0-36 16,1 19-1,-1-19 1,0 1 0,18 17 15,0 36 141,18 0-172,0 17 15,-1 0-15,36 36 16,0-18 0,-18 0-1,1-18 1,-36-17 0,17-18-1,1 0 1,0 0 31,-1-18-32,1 0-15,0 1 16,17-36 0,0 0-1,0 0 1,-17 18-1,0 35 1</inkml:trace>
  <inkml:trace contextRef="#ctx0" brushRef="#br3" timeOffset="179401.0666">5080 10654 0,'0'-18'109,"18"18"-93,-1 0-1,1 0-15,0 0 16,-1 0 0,1 0 46,-18 18-46,17-18-1,-17 18 17,0-1-17,0 18 1,0-17-16,-17 0 16,-18 35-1,-1 0 1,-34 17-1,34-35 1,1 1 0,18-1-1,-1-17 1,18 17 0,-18-35-1,18 18 1,18-1 78,0-17-94,-1 0 15,54 0 1,35 0-1,-54 0 1,-34 0-16,0 0 16,-18 18 156,17-18-157,36 0 1,-17 0-16,-1 0 15,71 0 1,-53-18 0,-36 18-1,1-53 1,0 53-16,-1 0 16,1-17 15,-1 17-31,-17-18 15,18 0 1,-18 1 0,18 17-1,-18-18 1,0 36 78,17-18-94,1 0 31,-18 17-31,0 1 16,18-18-1,-1 0 16,1 0-15,0 0 0,-1-18-1,1 1 1,-1-19 0,1-17-1,-18-17 1,0 35-1,0 17 1,0 0 0,0 1 15,-18-1-15,1 18-1,-1 0 1,1 0 15,-1 0-15,0 0-1,1 0 1,-1 0 0,0 0-1,1 18 1,-19-1-1,36 1-15,-35 0 16,35-1 0,-17-17-16,17 18 15,0 0 1,-18-18-16,18 35 31,0-18-31,0 19 16,0-19 15,0 1-15,18-18 15,17 0 0,-18 0-15,1 0-1,0 0-15,-1 0 16,1 0 0,0-18-1</inkml:trace>
  <inkml:trace contextRef="#ctx0" brushRef="#br3" timeOffset="181027.3546">5997 10636 0,'0'0'16,"0"18"62,0 0-62,0-1-16,0 1 31,0 35-31,0 0 31,0 0-15,0-1 0,0 1-1,0-35 1,0 17-1,0-17 1,0 17 0,0-17-1,0 0 1,0-36 93,0 0-93,18-35-16,0 0 16,-18-17-1,35-18 1,-18-1-1,1-16 1,0 52 0,-18 17-1,17 36 110,19 36-125,-19-1 16,1 0 0,17 53-1,-17-17 1,17-18-1,-17 0 1,-1-18 0,1-17-1,-18-1-15,0 1 16,18 17 15,-1-35-15,-17 18-1,18-53 95,0-1-110,-1 1 15,36-106 1,-35 35 0,17 36-1,-35 52 1,0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4-15T12:43:56.755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23160 5309 0,'35'-17'110,"36"17"-95,70-18-15,123 0 16,-52 1 15,-106-1-15,-71 0-16,-17 18 31,-1 0-15</inkml:trace>
  <inkml:trace contextRef="#ctx0" brushRef="#br0" timeOffset="1476.3303">23213 5398 0,'17'17'78,"19"1"-62,17 17-1,17 18 1,-17-18-16,18 18 16,-54-35 15,-17-1-15,18-17-1,-18 18 1,0 0 15,0-1 0,0 1-15,-18-18-16,18 18 16,-70 35-1,-18 35 16,-1-35-31,36-18 16,18 0 0,0 18 15,17-35-15,18-1 46,36-17 1,16-17-63,37-1 15,-1 18-15,-53 0 16,36-17-16,52-1 15,-88 18 1,18-18-16,18 18 16,-36 0 15,-17 0-15,-1 0-16</inkml:trace>
  <inkml:trace contextRef="#ctx0" brushRef="#br0" timeOffset="2111.3058">24253 5662 0,'18'0'47,"0"0"-32,52 18 1,71-18-1,106 0 1,-88 0 0,-35 0-1,-36 0 1,-71-18 0</inkml:trace>
  <inkml:trace contextRef="#ctx0" brushRef="#br0" timeOffset="3140.0689">24783 5715 0,'0'18'125,"0"17"-125,0-17 15,0-1 1,0 54 0,0-54-1,0 19 1,0 17-1,0-36 1,0 1 0,0 0-1,0 17 1,0-18-16,0 19 16,0-19 15</inkml:trace>
  <inkml:trace contextRef="#ctx0" brushRef="#br0" timeOffset="5166.2951">24730 5997 0,'17'0'157,"19"0"-142,-1 0-15,18 0 16,-18 18 0,-17-18-1,-1 0 32,-17 18 31,18-18-62</inkml:trace>
  <inkml:trace contextRef="#ctx0" brushRef="#br0" timeOffset="5876.2468">25453 6015 0,'0'18'47,"0"-1"-31,0 1-1,-18-1 1,18 1-16,-17-18 15,-1 35 1,0-35-16,1 18 16,-1 0-1,0-1 17,1-17-17,17 18-15,-18 0 16,1-1-1,-1 1 1,0-18 47</inkml:trace>
  <inkml:trace contextRef="#ctx0" brushRef="#br0" timeOffset="6454.0047">25188 6033 0,'0'17'62,"18"-17"-62,-18 18 16,35 17-1,18 0 1,18 1 15,-54-19-31,54 19 16,-18-19-16,-18 1 15,0-1-15,-17 1 32,17 0-17,-17-1 1,0 1 0</inkml:trace>
  <inkml:trace contextRef="#ctx0" brushRef="#br0" timeOffset="7061.9544">26070 6121 0,'36'0'78,"-1"0"-78,18 0 0,70 0 31,-52 0-15,-1 0-1,-34 0-15,-19 0 16,1 0 0,0 0-1,-1 0 1,1 0 0</inkml:trace>
  <inkml:trace contextRef="#ctx0" brushRef="#br0" timeOffset="7731.4453">26317 6368 0,'36'17'141,"-1"1"-141,0-18 15,18 18-15,35-18 16,-53 0 15,1 0-15,-1 0 0,-17 0-1,-1 0 1,1 0-1,0 0 1</inkml:trace>
  <inkml:trace contextRef="#ctx0" brushRef="#br0" timeOffset="21321.22">27340 5697 0,'0'-17'157,"0"-1"-142,18 18 1,0-18-1,-1 18 1,1-17-16,17 17 16,-17 0-16,-1 0 47,1 17-32,0-17 1,-1 18-16,1-18 15,0 18 17,-18 17-17,0 36-15,0-19 16,0 19 15,0 0-15,-18-1-1,-35 1 1,18-18-16,-53 17 16,70-35-16,0-35 15,1 0 48,-1 0-16,18-17-16,0-1-15,0 1-1,0-1 16,18 0-31,-1 1 16,36-1 0,-35 0-1,35 1-15,-18-1 16,-17 18 15,-1 0-15,1 0-1,-18 18-15,35-1 16,-35 1 0,18 0 15,0 35-15,-1-1-1,-17-16 1,0 17-1,0-18 1,0 18 0,0 0-1,0 0 1,-17-18-16,-1 18 16,18-35-1,-18-1-15,1 1 16,-19 35-1,-17-36 17,36 1-32,-1-18 31,0 0-15,1 0-1,-1 0-15,1 0 16,-1 0 15,0 0 0,18-18 32</inkml:trace>
  <inkml:trace contextRef="#ctx0" brushRef="#br0" timeOffset="23193.8877">27922 6068 0,'0'-18'156,"0"-17"-156,0 17 16,0 1-16,0-1 15,0-53 1,0 54-16,0-19 16,0 1-1,0 18 1,0-1-16,0 0 15,18-17 17,0 17-17,-18 1 1,17 17 0,19-18-1,-1 18 1,18 0-1,-18 0 1,-17 0 0,-1 18-1,19-18 1,-19 17 0,1 19-1,0-1 1,-18-17-16,17 34 15,1-52 1,-18 36-16,0-1 31,17 0-15,-17 1 0,0 17-1,0 17 1,0 18-1,0-35 1,-17 18 0,-1-18-1,1 35 1,-36-35 0,0 17-1,0 19 1,35-72-1,0 36-15,-17-18 32,-18-17-32,18 0 31,17-18-15,18 17-1,-17-17 16,-1 0-31,0 0 32,18-17-32,0-1 15,0 0 1,0 1 0,0-1-1,0 0 1,36 18 15,-19 0-15,19 0-1,-19 0-15,19 0 16,-1 0-16,-18 0 16,19 18-1,-19-18 1,19 18-1,-1-1 1,18 1 0,-18 17-1,0-35 1,-35 18-16,18-18 31,-18 18-31,18-1 16</inkml:trace>
  <inkml:trace contextRef="#ctx0" brushRef="#br0" timeOffset="30806.2403">28875 5874 0,'-18'35'78,"1"36"-78,17-36 16,-18 18-1,-53 70 1,54-17-16,-36 123 16,35-140-16,18-19 15,-35 18 1,35-17-1,-18-53 1,18-1 47,0-34-17,0-19-30</inkml:trace>
  <inkml:trace contextRef="#ctx0" brushRef="#br0" timeOffset="32010.2984">28910 6121 0,'0'0'15,"0"17"-15,18-17 16,-18 36-16,35-1 15,-35 0 1,0-17 0,18-1 15,-18 1-15,0 0-1,0-1 1,17 1-1,1 17 1,-18 1 0,0-19-1,18-17-15,-18 35 63,0-17-48,17-18 1,-17 18 0,18-71 171,17 0-171,0 0-16,18-70 31,0 17-15,-17-18-1,-19 89 1,-17 0 0,0-1-1,0 19 1,18-1-1,-18 0 1</inkml:trace>
  <inkml:trace contextRef="#ctx0" brushRef="#br0" timeOffset="40336.1929">29757 6227 0,'17'0'297,"54"17"-297,-18-17 15,-18 0 1,36 18 0,-54-18-1,1 0 16</inkml:trace>
  <inkml:trace contextRef="#ctx0" brushRef="#br0" timeOffset="45105.8708">30603 5962 0,'-17'0'140,"17"-18"-124,0 1 0,0-1-1,0 0 1,0 1 0,0-1-1,0 0 16,17 18-31,-17-17 16,18-1 0,0 18-1,17-17 1,-17 17 0,-1 0-1,1 0 32,0 0-47,-1 0 16,-17 35 15,18-18-15,0 1-1,-18 0 1,0-1-1,0 1-15,0 17 16,0-17-16,0 0 16,0 35-1,-36 17 1,-17 1 0,18-1-1,-18-17 1,35-18-16,1-17 15,-36 53-15,0-19 32,18 1-32,-1-17 31,19-19-15,-1-17-1,36-17 126,17-1-141,-17 18 15,-1 0 1,19 0 0,-1 0-16,-17 18 31,34-1-31,-16 1 31,-1-18-15,-17 18-1,17-1 1,0 1 0,-17-18-1,0 0-15,-1 0 32,1 0-32,17 0 15,0-18 1,1 1-1,-19-19 17,1 1-17</inkml:trace>
  <inkml:trace contextRef="#ctx0" brushRef="#br0" timeOffset="46499.4047">31062 6209 0,'0'18'47,"0"-1"-32,0 1-15,0-1 16,0 19-1,0-19-15,0 36 16,0 0 0,0-18 15,18-17-31,-1 0 31,-17-1-15,18-17-1,-18 18-15,18-18 16,-18 18-16,17-18 0,1 0 31,0 0-31,-1 0 32,18 0-17,-17 0 1,0 0-1,-1-18 1,1 18 0,-18-18-1,18 1 1,17-19 0,-17 19-1,-18-1 1,0 1-1,0-1 32,0 0-15,0 1-17,0-1 1,0 0-1,-36 1 1,19-1 0,-1 0-1,0 18 1,1-17 0,-1 17-1,0-18 1,1 1-1,-1-1 1,1 18 31,17-18-31,-18 18-1,0 0 32,1-17-31,-1 17 46</inkml:trace>
  <inkml:trace contextRef="#ctx0" brushRef="#br0" timeOffset="47925.8333">31468 6121 0,'17'17'46,"-17"19"-46,0-19 16,0 107 0,0-36-1,0-35 1,18 17 0,0-34-1,-18-1 1,0-17 15,17-18-15,-17 17 46,0-70 1,0 0-63,18 18 15,-18 0-15,18-18 16,-18 0 0,17 0-1,-17 71 141,18 17-156,-18-17 16,18 35 0,17-1-1,-18 19 1,1-18 0,-18-35-1,35-1 1,-35 1-1,0 0-15,18-18 32,-18 17-32,18-17 31,-1 0 16,1 0-32,0-17-15,-1-19 16,1 36-16,-1-53 16,-17 36-1,18-19-15,0-34 16,-1-1 0,-17 18-1,0 18 1,0 0-1,0 17 1,0 1 15</inkml:trace>
  <inkml:trace contextRef="#ctx0" brushRef="#br0" timeOffset="50176.0663">31591 6227 0,'-17'105'172,"17"-69"-156,0-19 0,0 36-16,0-18 15,0 18 16,0-35-31,0 17 0,0-17 0,0 17 16,0-17 0,0 0-16,0 17 31,0-18-31,0 1 0,0 17 31,0 1-15,0-19-1,0-34 126,0-19-125,0 19-16,-18-19 0,18 19 31,0-71-15,0 35-1,0 17 1,0 1-1,0 17 1,0 1 0,-18 17-1,18-18 1,0-17 0,0 17-1,-17 18 16,17-17-31,0-1 32,0 0-17,0 1 1,-18-1 0,18 0-1,0 1 1,0-1-1,0 1 392</inkml:trace>
  <inkml:trace contextRef="#ctx0" brushRef="#br0" timeOffset="51156.2464">32244 6279 0,'18'0'141,"17"0"-125,-18 0-16,1 0 15,17 0 1,-17 0 0,0 0-1,-1 0 1</inkml:trace>
  <inkml:trace contextRef="#ctx0" brushRef="#br0" timeOffset="52005.8004">32350 6473 0,'0'18'172,"17"-18"-157,1 0 32,0 0-15</inkml:trace>
  <inkml:trace contextRef="#ctx0" brushRef="#br0" timeOffset="57386.1049">32703 5609 0,'17'18'47,"-17"-1"-47,18 1 15,-1 0 1,1 52 0,0 1-1,-1 35 1,19-18-1,-19-53-15,-17 18 16,18 0-16,-18-35 16,18 17-1,-18-17 1,17 17 0,-17-18-1,0 1 32,0 0 16</inkml:trace>
  <inkml:trace contextRef="#ctx0" brushRef="#br0" timeOffset="58838.0766">33196 5715 0,'18'-18'109,"0"18"-93,-1 0-16,1 0 15,17 0 1,-35-17 15,18 17 47,-18 17-62,0 1-1,0 17 1,0 1 0,0-19-1,0 1 1,-18 17 0,1-17-1,-1-1-15,0 19 0,18-19 16,-17 1-16,-1 17 15,0 1 17,-17-1-17,17 18 1,1-36 0,17 1-1,0 0 1,-18-1-1,18 1-15,-17-18 16,17 35-16,0-17 31,17-18 63,1-18-94,17 1 0,18-1 31,18 0-15,-36 1 0,-17 17 30,-1 0-30,1 0 62,-1 0-47,1 0-31,17-18 16,-17 0 0</inkml:trace>
  <inkml:trace contextRef="#ctx0" brushRef="#br0" timeOffset="59555.925">33778 5697 0,'-17'36'47,"-1"-1"-47,-35 18 15,53-18 1,-17-17-16,-1 17 15,0-17 1,18-1 0,-35 19-1,35-19 1,0 1 0,-18 0-1,18 17 1,-17-18-1,17 1-15,-18 0 16,18-1-16,0 1 31,0-36 47,0 1-78</inkml:trace>
  <inkml:trace contextRef="#ctx0" brushRef="#br0" timeOffset="60454.3779">33584 5644 0,'0'0'0,"0"36"0,18-19 16,-18 19 0,18-1-1,-1 0-15,-17 0 16,18 1 0,-18-19-16,18 1 15,-18 17 1,17-17-1,-17 0 17,0-1-32,18 1 31,0 0-31,-18-1 47,17-17-32,-17 18 32,18-18 16,-18 17-63,0 1 15,0 0 1,17-18 0,-17 17-1,18-17 1,-18 18 31</inkml:trace>
  <inkml:trace contextRef="#ctx0" brushRef="#br0" timeOffset="69254.2652">23213 7620 0,'35'0'62,"0"0"-62,1-18 0,17 18 16,17-17-1,36 17 17,-53 0-17,0 0 1,-18 0 0,0 0-1,-17 0 1,0 0-1,-1 0 1,1 0 15</inkml:trace>
  <inkml:trace contextRef="#ctx0" brushRef="#br0" timeOffset="70664.185">23248 7691 0,'18'17'0,"17"1"16,18 17-16,-18 0 15,36 1 1,-54-19-16,19 1 15,-19-18 17,-17 18-32,18-18 31,0 17-15,-1 1-1,1-18 1,-18 18 156,-18 17-157,1-35 1,-19 17-16,1 19 16,0-1-1,35-17 1,-18-1-1,-17 19 1,-18 16 0,35-34-1,1 17 1,34-35 109,36 0-125,0 0 16,-18 0-1,54 0 1,-19 0-1,-17 0 1,-18-17 0,-17 17-1,0 0 17</inkml:trace>
  <inkml:trace contextRef="#ctx0" brushRef="#br0" timeOffset="71300.8069">24007 7920 0,'17'0'15,"36"0"1,-18 0 0,71 18-1,0-1 1,-53-17-1,-35 0 1,-1 0 15,1 0 16,0 0-31</inkml:trace>
  <inkml:trace contextRef="#ctx0" brushRef="#br0" timeOffset="72031.1526">24289 8043 0,'0'18'47,"0"0"-32,0 17-15,0-17 16,-18 17-16,18 0 31,0-17-31,0-1 0,0 72 31,0-54-15,0-18 0</inkml:trace>
  <inkml:trace contextRef="#ctx0" brushRef="#br0" timeOffset="72549.7748">24130 8202 0,'35'18'15,"-17"-18"1,0 17-16,17 1 31,-18-18-15,19 0 0,-19 0-1,1 0 1,0 0-1,-1 0 17,1 0 30,0 0-46,-1 0-1</inkml:trace>
  <inkml:trace contextRef="#ctx0" brushRef="#br0" timeOffset="73251.0014">24518 8255 0,'18'0'93,"-1"18"-61,1-18-17,-18 17 1,18 1 15,-1 0 0,-17-1 1,18 1-32,0-18 15,-1 0 32,1 0 0,-1 0-31,1-18-1,35 1 1,0-19 0</inkml:trace>
  <inkml:trace contextRef="#ctx0" brushRef="#br0" timeOffset="73525.7656">24959 8220 0</inkml:trace>
  <inkml:trace contextRef="#ctx0" brushRef="#br0" timeOffset="74270.2863">24871 8255 0,'-18'0'62,"18"18"-30,-17-18-32,-1 0 15,0 17 1,-17 19-1,0-1 1,-18 0 0,18 18-1,-1-35 1,19-18 0,17 35-1,-18-35-15,0 18 47,1-1 16,-1 1-48,18 0 1,-18-18-1</inkml:trace>
  <inkml:trace contextRef="#ctx0" brushRef="#br0" timeOffset="74866.797">25224 8378 0,'53'0'109,"-1"0"-109,1 0 16,18 18-1,52 0 1,-70-18 0</inkml:trace>
  <inkml:trace contextRef="#ctx0" brushRef="#br0" timeOffset="75637.0391">25294 8237 0,'35'0'109,"18"0"-93,0 0-16,71 18 15,-54-18 1,-17 0-16,18 18 16,-54-18 109</inkml:trace>
  <inkml:trace contextRef="#ctx0" brushRef="#br0" timeOffset="83547.9989">26388 7990 0,'17'18'172,"1"17"-156,0-17-16,-18 0 15,35-1 1,-17 19-1,-18-19 282,0-34-31,0-1-266,0 0 31,-18 18-15,18-17-1,0-1 48,0 0-32,0 1-15,18-1-1,-1 18 1,19-18 0,-19 18-1,1 0 17,-1 0-17,1 0 1,0 0 15,-18 18-31,0 0 31,17-1-15,-17 1 0,0 0-1,0-1 1,0 1-1,0 0 1,0 34 0,-53 1-1,-17 0 1,35-35 0,17 0-1,18-1 48,0-34-32,0-1 0,0 0-15,0 1-1,35-1 1,18 18 0,-18 0-1,1 0 1,-1 18-16,-17-18 16,-18 17-1,17-17-15,-17 18 16,18 0-1,0 17 1,-1 0 15,-17 0-15,0-17-16,0 17 31,0-17-15,0 0-1,0 17 1,0 0 0,0-17-1,-35-1 1,-18 19 0,18-36-1,17 0 1,18 17 15,-18-17-31,1 0 31,-1 0 1,1 0 14,17-17 33,0-1-33</inkml:trace>
  <inkml:trace contextRef="#ctx0" brushRef="#br0" timeOffset="84938.653">27023 8431 0,'0'18'79,"0"0"-64,0-1 1,0 1-16,17 35 15,1-18 1,0 0 0,17 18 15,-17-53-31,17 18 31,18-18-15,0 0-1,0 0 1,0-18 0,-18-17-1,-18 35 1,-17-18-16,36-17 16,-19 18-16,-17-1 15,36 0 1,-36-17-1,17 17 17,-17 1-17,18-19 1,-18 19 0,0-19-1,0 19 1,0-18-1,-35-18 1,17 17 0,-17 19-1,17-1 1,0 18 0,1-35-1,-36 17 1,35 18-1,1 0 1,-1 0 0,-17 0 15,17 0-15,-17 0-1,0 0 1,-18 0-1,0 35 1,17-17 0,19 0-1,-1-1 1,1-17 0,17 18-1,-18 0 1,18-1-1,0 1 1,0 35 15,0-36-15,0 1 15,0 0-31,18-18 16,17 0-1,0 17-15</inkml:trace>
  <inkml:trace contextRef="#ctx0" brushRef="#br0" timeOffset="105188.4376">27746 8167 0,'0'35'62,"0"-17"-62,0 35 16,0 0 0,0-1-1,0-16-15,0-1 16,0 0-1,0-17-15,0 0 32,0-1-1,0 1-31,0 0 16,0-1-1,0 36 1,0-35 31</inkml:trace>
  <inkml:trace contextRef="#ctx0" brushRef="#br0" timeOffset="106483.3818">27764 8290 0,'17'0'31,"1"0"-16,0 18 1,-18 0 0,17-1-1,-17 18 1,35-17 0,-35 17-1,18-17-15,-18 0 31,18-1-15,-1 1 0,-17 0 15,18-1 16,-18 1-16,18-18 0,-18 18-15,0-1 46,17-17-46,-17 18 62,0-36-47,18-17-31,17 0 16,-35-18-16,18 35 16,-1-35-1,1 0 1,0 18 0,-18-18-1,35 0 1,-35 35-1,0 1 17,0-1-1</inkml:trace>
  <inkml:trace contextRef="#ctx0" brushRef="#br0" timeOffset="107446.9773">28328 8484 0,'35'0'46,"1"18"-46,-1 0 0,0-18 16,36 0 0,-18 0-1,-18 0 1,0 17 0,-17-17-1,-1 0 16,1 0 32</inkml:trace>
  <inkml:trace contextRef="#ctx0" brushRef="#br0" timeOffset="109704.5408">28963 8308 0,'18'-35'219,"-18"17"-219,17 0 15,-17 1 17,18-1-1,0 18 31,-1 0-46,1 0 0,0 0 15,-1 0 0,1 18 0,-1-1-31,-17 1 32,18-18-32,-18 35 31,18-17-15,-18 0-1,0-1-15,0 18 16,0-17-1,0 0 1,0-1-16,0 1 16,0 0-1,0-1 1,-18 19 0,-17-1-1,17 0 1,1-17-16,-1-1 31,18 1-15,-18-18-1,18 18 1,-17-1 0,-1 1-1,0-18 1,1 18-1,17-1-15,-18-17 16,18 18-16,-18-18 31,36 0 157,17 0-173,-17 0-15,35 0 16,-35 0 0,17 0-1,-18 0 1,1 0 0,0 0-1,-1 0 32,1 0 31,0 0-47,-1 0-31</inkml:trace>
  <inkml:trace contextRef="#ctx0" brushRef="#br0" timeOffset="111148.6688">29545 8431 0,'0'18'79,"0"0"-64,0-1-15,0 1 16,0 17-1,0-17 1,0 17-16,18-17 16,-18-1-1,0 1-15,17-18 16,1 18 0,-18-1-1,18-17 1,17 0-1,-17 0 17,17 0-32,-17 0 31,-1 0-31,1 0 31,-1-17-15,1-1-1,0 0 1,-18 1 0,17-1-1,-17 1 1,0-1 0,18-17-1,-18 17 1,0 0-1,0 1-15,0-19 32,0 19-32,0-1 15,0 0-15,0 1 16,-18-1 0,18 1-1,-17 17 1,17-18-1,-18 18 1,0 0 0,-17 0-1,18-18 1,-1 18 0,0 0-1,1 0 16,-1 0-15,0 0 0,1 0-1,-1 0 1,0 0 0,1 18-1,-1 0 1,18-1 15,0 1-31,-17-18 31,17 17-31,0 1 16,0 0 0,0 17-1,-18-17-15,18-1 16,0 1-16,0 0 15,0-1 1</inkml:trace>
  <inkml:trace contextRef="#ctx0" brushRef="#br0" timeOffset="113415.8999">30233 8431 0,'0'18'109,"-18"35"-93,1-18-16,-1 1 16,-17 34-1,17-35 1,1 1-1,17-19 1,-18-17 0,18 18 77,0-36 48,0 1-125,0-1-1,0 0 1,0 1 15,0-1 16,0 0-16,0 1 32</inkml:trace>
  <inkml:trace contextRef="#ctx0" brushRef="#br0" timeOffset="114549.1082">30180 8467 0,'18'0'297,"-1"17"-297,1 1 15,0 17 1,-1-17-1,1 17 1,0-17 0,-18 17 15,35-17-15,-35-1-16,0 1 15,18 0-15,-18-1 16,17 19-1,-17-19 1,18-17 0,-1 0 124,-17-17-140,18-19 16,0 19 0,17-36-1,-17-18 1,17 1-1,0 34 1,-35 19-16,0-19 16,18 36-16,-18-17 15</inkml:trace>
  <inkml:trace contextRef="#ctx0" brushRef="#br0" timeOffset="116666.155">19385 13547 0,'-17'-18'16,"-1"18"-1,0 0 1,-17-18-16,-36 18 15,54-17-15,-36 17 16,-53 0 0,35 0-1,1 17 1,-18 36 0,-36-17-1,-52 52 1,141-53-1,17-17 1,-70 35-16,35 0 16,0 17 15,-18 18-31,18 0 31,1 1-15,52-36-16,-36 0 15,19 35-15,17-53 0,-18 53 16,18-17 0,0 17-1,0 0 1,18 18 0,17-35-1,0 34 1,18-16-1,18-19 1,-18-52-16,-1 17 16,-16-17-16,17-1 15,17 19 1,54 34 0,-36-52-16,-18 17 15,1-17-15,-18-1 16,35 1-1,-17-18 1,-1 0 0,54-18-1,-54 1-15,1-1 16,17 0-16,-53 18 16,18-17-16,35-19 15,1 19 1,-72-1-1,36-17 1,35-18 0,-17 0 15,52-70-15,-34 70-1,-19-18 1,1-17-1,-18 35 1,-18-18 0,0 1-1,-17 17 1,-1-53 0,19 53-1,-36 18 1,0 17-1,0 1 1,0-19 15,0 19-15,0-36 0,-53 0-1,17 0 1,1 35-1,-18-35 1,0 36 0,0-1-1,-17-17 1,-1 35 0,1 0-1,35-18 1,17 18 15,0 0-15,-17 0 15,17 0-31,1 0 31</inkml:trace>
  <inkml:trace contextRef="#ctx0" brushRef="#br0" timeOffset="119806.0734">30868 8731 0,'35'0'140,"-17"0"-124,17-17 0,-17 17-1,0 0 1,-1 0-16</inkml:trace>
  <inkml:trace contextRef="#ctx0" brushRef="#br0" timeOffset="121106.0578">31203 8378 0,'0'18'109,"0"0"-93,0-1-16,0 19 15,0-1 1,18 0 0,-18-17 15,0 17-15,0 0-1,0-17 1,17 0-1,-17-1 1,0 1 0,0 0-1,0-1 1,0 1 109</inkml:trace>
  <inkml:trace contextRef="#ctx0" brushRef="#br0" timeOffset="123417.6276">31556 8414 0,'0'53'250,"-18"-36"-250,18 1 16,0 0-1,-17 17 1,-1 0-1,18-17 1,0-1 0,0 1-1,0 0 32,0-1 0,0 1 16,35-18-48,-35 18-15,18-18 16,0 0 31,-1 0-47,1 0 15,0 0 1,17 0 0,-18 0-1,1-18 1,0 18-1,-1 0 1,1-18 172,-18 1-173,0-1-15,0 0 31,18 18-31,-18-17 32,17-1-32,-17 1 31,0-1-31,0 0 16,0 1-1,0-1-15,0 0 16,0 1 15,0-1 0,0 0-31,0 1 63,-17 17-48,17-18 1,-18 18 0,-17-18-1,-1 18 1,19-17 0,-1-1-1,1 18 16,-1 0-15,0 0 31</inkml:trace>
  <inkml:trace contextRef="#ctx0" brushRef="#br0" timeOffset="125339.7751">32068 8361 0,'0'17'156,"0"1"-156,-18 17 0,18-17 16,0 17-16,-18 36 31,18-36-31,0 18 16,0 0-1,-17 18 1,17-54 0,-18-17-1,18 18 1,0-36 140,0 1-156,0-19 0,0 1 16</inkml:trace>
  <inkml:trace contextRef="#ctx0" brushRef="#br0" timeOffset="126525.7551">32015 8449 0,'0'18'16,"17"-18"-16,-17 17 15,18-17 1,-18 18 0,18-18 15,-1 18-15,-17-1-1,0 1-15,18 0 16,-18-1-1,17 18 1,-17-17 0,18 17-1,-18-17 1,18 0 0,-18-1-1,17-17 1,-17 18 31,18-36 93,-18-17-124,0 17-16,18 18 16,-1-53-1,-17-17 16,18 52-31,-18 1 16,0-1 0,0-35 15,0 18-31,18-18 31,-18 35-15,17 1-1,-17-1 1</inkml:trace>
  <inkml:trace contextRef="#ctx0" brushRef="#br0" timeOffset="127590.1087">32667 8661 0,'18'0'94,"0"0"-79,-1 0 1,1 0-16,17 0 0,0 0 15,-17 0 95,0 0-79,-1 0-31,1 0 16,0 0 31,-1 0-16,18 0-16</inkml:trace>
  <inkml:trace contextRef="#ctx0" brushRef="#br0" timeOffset="128376.027">32826 8908 0,'18'0'78,"35"0"-62,-36 0-1,71 0 1,-52 0-1,-1 0 1,-17 0 0,-1 0 15</inkml:trace>
  <inkml:trace contextRef="#ctx0" brushRef="#br0" timeOffset="130126.086">33214 8590 0,'0'18'94,"18"-18"-79,-18 35-15,17-17 16,1 17-1,0-17 1,17 17 0,-17-35-1,-1 18 1,18-1 0,-17-17 15,0 0-16,17 0 1,-17 0 0,-1 0-1,1 0 1,0 0 0,-1 0-1,1-17-15,-1 17 16,-17-18-1,18 0-15,-18 1 32,18-1-32,-1 0 15,-17-17 1,18 17 0,-18-17-1,18 18 1,-18-19-16,17 19 15,-17-1 1,0 0-16,0 1 16,0-1 15,0 0-15,0 1 15,0-1-16,-17 0 1,-1 1 0,18-1-1,-18 1 17,1 17 30,-1 0-62,0 0 16,1 0 15,-1 0 0,1 0 0,-1 0-15,0 0 0,-17 0-1,17 0 1,1 17 0,-1 1-1,0-1 1,1-17-1,-1 18 17,18 17-32,-17-35 15,-1 18-15,18 0 16,-18-1 0,18 19-1,-17-19 1,17 1-1,0 0 1,0-1 0,0 1-1,0-1 1,0 1 0,0 0 62</inkml:trace>
  <inkml:trace contextRef="#ctx0" brushRef="#br0" timeOffset="132036.1401">33761 8908 0,'0'17'0,"0"1"16,0 0 0,0-1-16,-18 18 15,1-17-15,-1 17 16,0 18 0,1-35-1,-1 17 1,0 1-1,18-19-15,0 1 32,-17-1-32,17 1 15,0-36 110,0-17-125,0 0 16,0 17-16,0-17 16,0 0-1,0 17 16,0 0-15,0 1 31,17 17 47,1 0-79,0 0 1,-1 17 0,1 1-1,0 0 1,-1-1-16,-17 1 15,18 0 17,-1-1-17,1 1 1,-18 0 0,18-18-1,-18 17 1,17-17-1,-17 18 1,18-18 172,-18-18-63,0 1-125,0-36 0,0 0 15,0 17 1,0 1-1,0-18 17,0 18-32,0 17 62</inkml:trace>
  <inkml:trace contextRef="#ctx0" brushRef="#br0" timeOffset="158016.2042">25453 13794 0,'0'-18'47,"18"18"78,-18 18-62,0 17-48,17 0-15,-17-17 16,0-1-16,0 54 31,18-18-15,-18 17-16,0-17 31,0 18-15,0 17-1,-18-17-15,18-36 16,-17 18-16,17-18 16,-18 36-16,0 35 15,1-18 1,-1-18 0,0 1-1,1-1 1,-1 1-1,0 0 17,1-36-32,-1 0 0,18 0 0,-17 1 15,17-1 1,-18 18 0,0-18-1,18-70 79,0-18-78,0 18-16,0-54 15</inkml:trace>
  <inkml:trace contextRef="#ctx0" brushRef="#br0" timeOffset="158885.78">25453 13741 0</inkml:trace>
  <inkml:trace contextRef="#ctx0" brushRef="#br0" timeOffset="159726.4948">25453 13741 0</inkml:trace>
  <inkml:trace contextRef="#ctx0" brushRef="#br0" timeOffset="166353.8241">25523 13670 0,'0'18'47,"0"-1"-31,0 36 0,0-17-1,0 17-15,0 88 16,0-71-16,0 1 15,0 88 1,0-1 0,0 36-1,0-35 1,0-18 0,0 18-1,0-18 1,0-53-16,0 124 15,0-124 1,0-17 0,18 52-1,-18 1 1,0-19 0,0-52-16,0 18 15,0-18-15,0 17 16,0 54-1,0-18 1,0-71-16,0 53 16,0-70-16,0 35 15,0-36 1,0 1 0,0-53 77,0-1-77</inkml:trace>
  <inkml:trace contextRef="#ctx0" brushRef="#br0" timeOffset="167516.0918">24871 15152 0,'17'0'125,"89"0"-125,0 0 15,106 0-15,-71-18 16,547 18 0,-476 0-1,-54 0-15,1-17 16,-88 17-16,34 0 15,-34 0-15,70 0 32,-88 0-32,35-18 0,-35 18 15,0 0 1,53 0-16,53 0 31,52 0-15,107 0-1,-142-18 1,-17 18 0,0-17-1,-54 17 1,1 0 0,-70 0-1,-19 0 1,1 0 93,-18-18-93,18 18-1</inkml:trace>
  <inkml:trace contextRef="#ctx0" brushRef="#br0" timeOffset="169012.5324">28769 15028 0,'18'0'62,"-1"0"-46,1 0-16,0 0 16,17 0-16,0 0 15,0 0 1,1 0-16,-19 0 15,1 0-15,17 0 16,1 0-16,16 18 16,-16-18-16,-54 0 172,-17 18-172,0-1 0,-1-17 15,-34 36 1,-18-19-1,35 1 1,35-18 31,18 17 31</inkml:trace>
  <inkml:trace contextRef="#ctx0" brushRef="#br0" timeOffset="169603.8468">28910 15522 0,'-17'0'16,"-1"18"0,-35 17-1,-35 71 1,-36-18-1,71-70 1,53-1-16,-17-17 16,-1 0-1,0 18 1,18 0 31</inkml:trace>
  <inkml:trace contextRef="#ctx0" brushRef="#br0" timeOffset="170106.0236">28504 15716 0,'18'0'16,"0"0"-1,17 0 1,-17 0-16,17 0 16,-17 18-1,17 0 1,18-1-1,-18 18 1,0-17 0,1 0-1,-19-1 1,1-17-16,17 18 16,-17 0-1</inkml:trace>
  <inkml:trace contextRef="#ctx0" brushRef="#br0" timeOffset="172016.1118">25400 13476 0,'0'18'109,"0"-1"-93,0 19 0,0-1-1,0-17 1,0 17 0,0 0-16,-18 18 15,18 0-15,0-35 16,-17 17-1,17-17 1,0-1 93,0-34-15,0-1-94,0 0 16,0-17-1,17 17-15,-17-17 0,18 0 16,-18 17 0,18-17-1,-18 17 1,0 1 0,17 17-1,1-53 16,0 53-31,-18-18 16,0 0 15,17 18-15,-17-17 0,18 17-1,-1 0 1,1 0 46,0 0-46,-1 17-16,1 1 16,0 0-1,-1 17 1,1 18 15,17-35-31,-35 17 0,0-18 16,18-17-16,0 18 31</inkml:trace>
  <inkml:trace contextRef="#ctx0" brushRef="#br0" timeOffset="172807.0239">24730 13529 0,'17'0'63,"-17"18"-63,36-1 16,-19 1-1,54 17 1,-54-17-1,19 17 1,-19-35 0,-17 18 15</inkml:trace>
  <inkml:trace contextRef="#ctx0" brushRef="#br0" timeOffset="173545.7711">24977 13476 0,'-18'18'110,"18"17"-110,-18 18 15,1-35-15,-1 52 16,-17-17 0,35-35-1,0-1 1,0 19-1,-18-19 1,18 1 0,0 0 31</inkml:trace>
  <inkml:trace contextRef="#ctx0" brushRef="#br1" timeOffset="193480.5126">25506 15134 0,'17'0'313,"-17"-17"-282,18 17-31,0-18 16,-18 0-1,0 1 48,0 52 93,0-17-140,0-1-1,0 1 1,17-18 15,-17-18 110,-17 1-126,-1 17 1,-17 0-16,17 0 16,1 0-1,-1 0 1,18 17 156,18-17-157,-1 0 1,1 0 0,-1 0 15,1 0-16,-18-17-15,18 17 32,-18-18-1</inkml:trace>
  <inkml:trace contextRef="#ctx0" brushRef="#br1" timeOffset="197735.6895">25576 15099 0,'36'0'219,"-19"0"-203,19-18-16,-19 18 15,19 0 1,16-17-1,-16 17 1,-1 0 0,-17 0-1,-1 0 32,1 0-47,17 0 16,0 0-1,-17 0 1,0 0 15,-1 0-15,1 0 0,-18-18-1,35 18 1,1 0-1,-19 0 1,1 0 31,-1 0-47,1 0 16,0 0-1,17 0 1,18 0-1,-35 0 17,17 0-32,35 0 31,-17 0-31,18 0 31,-53 0-15,17-18-1,-18 18 1,19-17 0,-1 17-1,-17 0 1,-1 0 0,1 0-1,0 0 16,-1 0-31,1 0 32,17 0-17,-17 0-15,-1 0 16,1 0-16,0 0 16,-1 0-1,19 0 1,-1 0-1,0 0 1,-17 0 0,17-18-1,-17 18 1,-1 0 0,19 0-1,-1 0 1,-17 0-1,-1-18-15,1 18 32,-1 0-32,1 0 47,0 0-16,-18-17 0,-18-1 235,-17 1-266,0 17 15,-18-18 1,-18 0 0,36 18-1,35-17-15,17 17 188,19 0-173,17 17-15,-18-17 16,0 18 0,18 0-1,-35-1 1,-1-17-1,-17 18 17,18-18-17,-18 35 17,0-17-32,0-1 15,0 36 1,0 0-1,-18-35 1,1 35 0,17-36-1,-18 1 1,0 17 0,1-17-1,17 0 1</inkml:trace>
  <inkml:trace contextRef="#ctx0" brushRef="#br1" timeOffset="198625.7792">26582 15857 0,'0'36'62,"0"-1"-46,0-17 0,0 34-1,-18-16 1,18-1-1,0-17 48,0 17-47,0-17-1</inkml:trace>
  <inkml:trace contextRef="#ctx0" brushRef="#br1" timeOffset="199903.1085">26864 15769 0,'18'-17'63,"17"17"-63,0 0 16,18 0-1,0 0-15,0 0 0,0 0 16,-18 0-1,-17 0-15,-1 0 79,-17 17-64,0 1 1,18-1-1,-18 54 1,-18 17 0,-17-17-1,-35 35 1,17-53 0,17-18-1,19-18 1,-1-17-16,18 36 15,-17-36 1,17 17 31,0 1 0,0 0-16,0-1-15,35-17 15,-18 0-15,1 0-16,17 0 15,-17 0 1,0 0-16,-1 0 15,1 0 1,0 0 15</inkml:trace>
  <inkml:trace contextRef="#ctx0" brushRef="#br1" timeOffset="202085.9087">27499 15787 0,'0'0'0,"0"-35"125,0 17-110,18 18 1,-1-18-1,-17 1-15,0-1 32,0 36 93,0 17-110,0-17 1,-17-1-16,17 1 16,0 17-1,0 0 1,-18 1-1,18 17 1,-18-18 0,18 35-1,0-17 1,-17-17 0,17-19-1,0 1 1,0 17-1,-18-17 1,18-1 0,0-34 187,0-1-188,0 1-15,0-54 16,0 0 0,0-17 15,0-18-15,0 71-1,0 17 1,0 1 15,0-1-15,18 1-1,-1 17 1,-17-18 0,18 18-1,0 0 16,17 0-15,-17 0 0,-18 18-1,35-1 1,0 36 0,0 0-1,1 0 1,-19 17-1,1-52-15,0 53 16,-1-54-16,1 1 16,0 35-1,-1-35 1,-17 17 0,18-18 15,-18-34 109,0-18-124,0-18-16,0 0 16,0 0-1,0 0 1,17-18 0,-17 36-1,0 17 1,0-35-1,0 18 1,0 18 15,18 17-15,-18-18 0,0 0-1,0 1 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4-15T15:21:52.7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576 15099 0,'0'18'63,"18"-18"-48,0 17 17,-1-17-17,1 0 1,0 0 0,-1 0-1,1 0 1,0 0-1,-1 0 1,1 0 0,-1 0-1,1 0 1,0 0 0,-1 0-1,36 0 1,0 0-1,0 0 1,18 0 0,-54 0-1,1 0 79,0 0-63,-1 0 1,18 0-17,-17 0-15,17 0 16,54 0-1,-54 0 1,0 0 0,-17 0 31,-1 0-16,19 0-16,-19 0 1,54-17 0,17 17-1,-17 0 1,-36 0-16,-17 0 16,-18-18-16,17 18 78,18 0-63,1 0-15,-1 0 16,18 0 0,-18 0-1,-17 0-15,0 0 16,-1 0 78,1 0 46,-1 0-124,1 0-1,0 0 17,-1 0 15,1 0-32,0 0 16,-1 0-15,-17-18 0,18 18-1,0 0 17,-1-17-17,1 17 1,-1 0-1,1 0 1,-18-18 0,18 18-1,-1 0 1,1 0 0,0 0 15,-54-18 141,36 1-157,-17 17 1,-1 0-16,0-18 16,1 18-16,-1 0 15,1-18 1,-1 1-1,0-1 1,1 18 15,-1 0 1,0 0-1,36 0 141,-18 18-172,18-18 15,-1 17 1,1-17 0,0 18 15,-1-18-31,1 0 15,-18 18 1,17-18 0,1 0 15,-18 17-15,18-17-1,-18 18 1,0 0-1,17-18 1,-17 17 15,0 1 79,0 0-95,0-1 1,-17-17 0,17 18-16,-18-18 15,18 17 1,-18 1-1,1 0 48,17-1-1</inkml:trace>
  <inkml:trace contextRef="#ctx0" brushRef="#br0" timeOffset="1077.2819">26582 15822 0,'0'35'78,"0"-17"-62,0 35 0,0 35-1,0-35 1,0 71-1,0-54 1,0-17 0,0-35-1,0-1-15,0 1 16,0-36 187</inkml:trace>
  <inkml:trace contextRef="#ctx0" brushRef="#br0" timeOffset="2678.0064">26776 15981 0,'17'0'31,"-17"-18"0,18 18 47,0-17-46,-1 17-32,1 0 15,17-18-15,1 0 31,17 18-15,-36 0 0,1 0-16,-1-17 15,1 17-15,0 0 16,-18-18 0,17 18-1,1 0 16,0 0 1,-1 0-1,-17 18-31,18-18 47,-18 17-32,0 1 1,0 0 0,0-1-1,0 1 1,0-1 0,0 19-1,0-19 1,0 19-1,-18-19 1,1 19 0,-19-1-1,19-17 1,17-1 0,-18 1-1,18-1 16,-18 1-15,1 0 15,17-1 1,0 1-1,0 0 31,17-1 1,1-17-48,17 18 1,1 0 0,-1-18-1,-17 17 1,-1-17 0,1 18-1,-1-18 1,-17-18 124</inkml:trace>
  <inkml:trace contextRef="#ctx0" brushRef="#br0" timeOffset="3655.4497">27411 15840 0,'17'0'0,"1"0"94,-18 17-94,0 1 15,0 35 1,0 0 0,-18-18-1,1 18 1,17 0 0,0-18-1,0 18 1,0-35-1,0 17 1,0-17 0,0-1-1,0 1 1,0-36 93,0 1-93,0-19-16,0 1 16,17-18-1</inkml:trace>
  <inkml:trace contextRef="#ctx0" brushRef="#br0" timeOffset="4653.038">27464 15822 0,'17'0'32,"-34"18"15,-1-1-32,0-17 48,1 18-63,-1-18 15,18 18 1,0-1 0,-17-17-16,-1 0 31,0 0-16,1-17 1,-1-1 0,18 0-1,0 36 1,0 0 0,0-1-1,0 19 1,0-19-16,18-17 15,-18 18-15,0-1 16,17 19-16,19-19 16</inkml:trace>
  <inkml:trace contextRef="#ctx0" brushRef="#br0" timeOffset="6622.664">27464 15752 0,'0'17'157,"0"1"-157,0 17 15,17 0 1,-17 1 0,18-36-1,0 17 16,-18 1-15,17-18 0,-17 35-1,18-35 1,0 18 0,-1-1-1,1-17 1,-18 18-1,18-18 1,-1 35 0,1-35-16,-1 18 31,-17 0-15,18-18-16,-18 17 15,18 1 1,-1 0 15,1-1-15,-18 1-1,35 17 1,-35-17-16,18-18 16,-18 17-16,0 1 15,18-53 188,-18 17-187,17 1-16,1-19 16,-18-34-1,0-1 1,17 18-16,-17 18 15,0-36 1,0 54 0,18 17-1,-18-36 1,0 19 15,0-1-15,0 1 31</inkml:trace>
  <inkml:trace contextRef="#ctx0" brushRef="#br0" timeOffset="9189.4848">27428 15769 0,'0'18'125,"0"-1"-109,0 1 15,0 0-15,0-1-1,0 1 16,0 0 1,0-1-1,0 1-15,-17 0-1,17-1 1,0 18-1,-18-17 1,18 0 0,0-1 31,0 1-1,-17-18 95,17-18-141,-18-17 16,18-18-1,0 18 1,0-18 0,0 35-16,0 1 15,0-1 1,0 0-16,0 1 0,0-18 31,0 17-15,0 0-1,0 36 188,0 0-171,0-1-32,0 1 15,0-1 1,0 19 0,0-19-1,0 1 1,0 17-1,0 1 1,0 16 0,0-34-1,0 0 1,0 17 0,0-17-1,0-1 16,0 1-15,0 0 0,0-1-1,0 1 1,0 0 0,0-1-1,0 1 1,0-1-1,0 1 1,0 0 15,0-1 79</inkml:trace>
  <inkml:trace contextRef="#ctx0" brushRef="#br0" timeOffset="14313.9727">1023 14429 0,'0'-18'47,"0"0"-31,0 1 15,0-1-15,0 0 15,0 1-15,0-1-1,-18 1 1,-17-19 0,35 1-1,-35 0 16,17 17-15,1 18 0,17-18-1,-18 18-15,0-17 16,1 17 0,-19 0-1,1 0 1,17 0-1,-34 0 1,16 0 0,1 0-1,17 0-15,1 0 16,-1 0 0,0 0-16,1 0 31,-1 0-16,1 0 1,-1 0 0,0 0 15,1 0-31,17 17 16,-18-17-1,0 18 1,-17 17-1,0-17 1,35 0 0,-18-1-1,1 1 1,17 0 0,0 17-1,-18-18 16,18 19-15,0-19 0,0 1 15,0 0-31,0-1 16,18 1-1,-18 17 1,17-17-1,18-1 1,-17 19 0,0-19-1,17 19 1,-17-19 0,-1-17-1,1 36 16,0-36-31,17 0 16,-18 0 0,19 0-1,-1 0 1,36 0 0,-36 0-1,35 0 1,-17-18-1,-35 18-15,17 0 16,-17 0-16,17 0 16,-17 0-16,17-18 15,-17 18-15,17 0 16,0 0 0,-35-17-16,53 17 15,-35-18 16,-1 0-15,1 1 0,-18-1 15,0 0 16,0 1-32,0-1 1,0 1 0,0-1-1,0 0 1,-18 18 3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4-15T12:49:22.691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8273 8378 0,'17'0'94,"19"0"-94,-1 0 16,18 0-1,17 0 1,89 0-16,-35 0 31,-19 0-31,72 18 16,-107 0-16,19-18 15,157 35 1,-52-17 0,195 17-1,-266-35 1,71 18 0,141 17-1,-194-35 1,-17 18-16,52-18 15,106 17 1,-88-17 15,18 0-15,-18 0 0,18 0-1,-124 0-15,88 0 16,-123 0-16,35 0 15,71 0 1,-35 0 0,17 0-1,-18 0 1,-17 0 0,0 0-1,-53 0-15,-36 0 16,19 0-16,17 0 15,-36-17-15,1 17 16,0 0 0,-1-18 15,19 18-15,34 0-1,-35-18 1</inkml:trace>
  <inkml:trace contextRef="#ctx0" brushRef="#br0" timeOffset="1280.4855">10672 6121 0,'0'35'46,"0"18"-46,0 17 16,0-17-16,-18 18 16,18-18-16,-18 17 15,1 72 1,-19 69 0,19-105-16,17-53 15,0 35-15,0 71 16,0-53-16,0 52 15,0 160 17,0-71-32,0-18 15,0-17 17,35 0-17,0-1 1,-35-140-16,18 17 15,0 35-15,-18-17 0,17-18 16,1 54 0,17 87-1,-17-53 1,-18-52 0,0-71-1,0 0-15,0-18 16,17 0-16,-17 0 15,0 1 1,0-19 15</inkml:trace>
  <inkml:trace contextRef="#ctx0" brushRef="#br0" timeOffset="2604.6429">10724 5838 0,'-17'18'172,"17"17"-157,-18-17 1,18 0-16,-35 35 16,35-18-1,-53 35 1,35-17 0,-17 18-1,-18 17 1,0-17-1,53-18 17,-35-53-32,35 35 15,0-53 142,18-17-157,-1 17 15,-17-17-15,36-18 16,-19 35-1</inkml:trace>
  <inkml:trace contextRef="#ctx0" brushRef="#br0" timeOffset="3249.7109">10619 6103 0,'17'0'109,"1"0"-93,0 35 0,-1-17-1,18 17 1,-17 1-1,0-1 1,-1-18 0,1 19-1,-18-19 1,35 1 0,-17 35-1,0-18 1,-1 0-1,1-17 17</inkml:trace>
  <inkml:trace contextRef="#ctx0" brushRef="#br0" timeOffset="4672.6755">13547 8431 0,'0'18'78,"0"0"-63,17-18 1,1 17 0,0 1-1,-18 0-15,35-18 16,0 17-1,-17-17 1,-1 0 15,1 0-15,-18 18 0,18-18-1,-1 0 1,-17 18-1,18-1-15,-18 18 235,-18-17-220,-17 17-15,-35 18 16,17 0 0,0-18-1,35-17-15,-17 0 16,17-18 0,18 17-1</inkml:trace>
  <inkml:trace contextRef="#ctx0" brushRef="#br0" timeOffset="5313.554">13917 9031 0,'0'18'16,"-18"-18"0,-17 35-16,-35 18 31,17-18-31,-18 18 0,1 0 15,-1-18 1,53 1-16,-35-1 31,36-17-15</inkml:trace>
  <inkml:trace contextRef="#ctx0" brushRef="#br0" timeOffset="5840.0312">13494 9208 0,'35'0'47,"-35"17"-47,35-17 0,-35 35 15,36 1 1,-19-19-1,1 1-15,0 0 16,17 17 15,-18-17-15,19 17 0,-19-35-1,-17 17 1</inkml:trace>
  <inkml:trace contextRef="#ctx0" brushRef="#br0" timeOffset="6730.2759">9596 5980 0,'17'0'78,"1"17"-78,-1 1 16,1 0-16,35 17 31,-35-18-31,17 1 31,18 0-31,0-1 32,-36-17-17,1 0 32,17 0-16</inkml:trace>
  <inkml:trace contextRef="#ctx0" brushRef="#br0" timeOffset="7534.7898">9984 5909 0,'0'18'110,"0"17"-95,0-17 1,0 35-1,0 17 1,-36-17 0,19 35-1,-1-53 1,0 18 0,18 0-1,-17 0-15,-18 53 16,35-53-1,0-35-15,-18 35 16,0-53 0</inkml:trace>
  <inkml:trace contextRef="#ctx0" brushRef="#br0" timeOffset="11094.0048">28893 13141 0,'35'0'140,"0"-35"-140,0 35 0,159-36 16,53-52 0,-35 71 15,105-36-15,-264 53-1,159-18 1,53 0-1,-177 18-15,124 0 16,-18-17-16,158 17 16,-105 0-1,71-18 1,35 0 0,-124 1-1,-35 17 1,35-18 15,-176 18-31,0 0 16,-35 0-16</inkml:trace>
  <inkml:trace contextRef="#ctx0" brushRef="#br0" timeOffset="12972.9435">30621 10266 0,'0'35'109,"0"36"-93,0-1-16,0 71 15,0-17 1,0 35 15,0-18-31,0-53 16,0 53 15,0 71-15,0-124-1,0-18-15,-18 54 16,18-54-16,0 19 15,0 34 1,0 36 0,0 0-1,0-54 1,0-16 0,0-36-16,0-1 15,0-16-15,0 52 16,0-35-16,0 17 15,0 1 1,0 17-16,0 71 16,0 53 15,0-54-15,18-34-1,0-1 1,17 89-1,-35-124 1,18 18 0,-1-35-1,-17-19 1,0-34 31</inkml:trace>
  <inkml:trace contextRef="#ctx0" brushRef="#br0" timeOffset="15160.4198">30551 10107 0,'0'18'94,"0"-1"-78,-18 1-16,18 17 15,-18 53 1,18-52-16,-17-19 16,-1 89-1,18-35 1,0-36-1,-18 0 1,18-17 31,0-53 78,0 17-109,0-17-1,18 17-15,0-52 16,-1 52-16,1 0 15,-18-35 1,18 0 0,-18 18-1,17 35 1,-17-17 0,0-1-1,0 0 16,18 1-15,-18-1 47,17 18 108,1 18-155,0-1 0,-18 1-1,35 52 1,-17-34 0,17 17-1,-17 0 1,17-53-16,-35 35 15,18-17-15,-1 17 0,1-18 16,-18 19 0,35-1-1,-17-17 1,-18-1 31</inkml:trace>
  <inkml:trace contextRef="#ctx0" brushRef="#br0" timeOffset="16572.6581">32650 12612 0,'17'0'94,"19"0"-78,-1 0-16,53 0 15,-35 0 1,-18 0-16,0 0 15,18 0 1,0 17-16,-17-17 16,-1 0-1,-18 0-15,1 0 16,0 0 0,-1 0-1,-17 18 95,0 17-95,0-17 1,0 53-16,-70 17 15,-18 35 1,35-35 0,35-52 15,0-1-15,1-35 30</inkml:trace>
  <inkml:trace contextRef="#ctx0" brushRef="#br0" timeOffset="17189.8201">32985 13229 0,'0'0'0,"0"18"16,0-1-16,-36 19 31,1 34-15,-18-34-1,36 16-15,-1-52 16,-17 0-16,35 36 0,-18-19 16,0-17-1,18 18 1</inkml:trace>
  <inkml:trace contextRef="#ctx0" brushRef="#br0" timeOffset="17799.8911">32755 13423 0,'0'0'0,"18"0"16,0 0-1,-1 0 1,1 0-16,0 0 16,-1 0-1,-17 18-15,36-18 16,-1 17 0,-18 1-1,19-18 1,-36 35-1,17-35-15,1 0 32,0 0-32,-1 18 31,-34-18 78,17-18-109,-36 18 16</inkml:trace>
  <inkml:trace contextRef="#ctx0" brushRef="#br0" timeOffset="19455.3568">29968 10283 0,'0'18'172,"0"0"-141,0 17-15,0-17 0,18-1-1,-18 1 1,0 0-16,18-1 31,-1 36-15,1-18-1,0-17 95,-1-18-63,1 0-16</inkml:trace>
  <inkml:trace contextRef="#ctx0" brushRef="#br0" timeOffset="20394.7213">30092 10372 0,'-18'0'31,"18"17"-16,0 1-15,-17-18 16,17 18 0,0 17-1,-36 0 1,36 0 0,-17 18-1,-1-17 1,18-1-1,0 0 1,-18 0 0,18-17 15,0 0 78</inkml:trace>
  <inkml:trace contextRef="#ctx0" brushRef="#br0" timeOffset="23226.2214">30127 10442 0,'0'18'187,"-17"0"-171,17-1-16,0 18 16,-36 1-1,19-1 1,17 0-1,-18-17 1,18 0 0,0-1 15,0-70 328,0 18-343,0-18 0,0 18-1,0 17 1,18 1-16,-18-1 15,17-17 17,1-1-17,-18 19 1,0-1 0,18 0-1,-1 1 1,-17-1-1</inkml:trace>
  <inkml:trace contextRef="#ctx0" brushRef="#br0" timeOffset="34253.2494">26705 12453 0,'0'-18'313,"0"1"-298,18 17 1,-18-18 0,0 1 15,-18 17 125,1 0-46,-1 0-64,0 0 1,18 17-31,0 1 0,0-1-1,0 1 16,0 0 16,18-18 47,0 0-78,-18-18 31,17 0-32,-17 1 1,0-1-1,18 1 1,-18-1 0,0 0-1,-18 18 142,1 18-126,-1-18-16,18 18-15,0-1 16,-18-17 0,18 35-1,0 1 1,0-19 0,0 1-1,0 0 1,18-18 46,0 0-46,-18-18 78,17 36 124,-17-1-202,0 1-16,0 17 16,0 0-1,0 71 1,0-53 0,18 18-1,-18-1 1,18-17-1,-18 18 17,0-36-32,0-17 15,0 17-15,0 0 16,0 1-16,0 16 0,0 19 31,0-53-31,0 35 16,0 17-1,0 1 1,0 17 0,-18-35-1,18 0 1,-18 17 0,18-17-1,-17 0 1,17-35-1,0-1-15,0 19 16,0-19 0,0 1 15,-18-18-15,18 18-1,0-1 16,-18-17 141,1 0-125,17-17-16,0-1 1,0 0-17,0 1 1,0-1-16,35-17 16,0-1-1,1 19 1,-19-1 15,1 1-31,-1 17 16,1 0 234,-18 35-219,0-18-15,0 1-1,0 0-15,0-1 16,0 1-1,0 0 1,0-1 0,0 1-1,0 0 1,-18-1 0,18 1-1,0-1 1,0 1 328,0 0-344,0-1 15,0 1 1,0 0 15,0-1 47,-17-17-62,17 18-16,0 0 31,0-1 0,-18 1 1,18 0-32,0-1 46,0 1 1,0-1-15,-17-17 46,-1 0-63,18-17 1,-18-18-16,18 17 16,-17-35-1,-1 0 1,0-18-1,1 54 1,-1-36 0,18 35-1,-18 1-15,18-19 16,-17 19 0,17-1-1,-18 18 1,18-18-1,0 1 48,18 17 124,-18 17-187,17-17 32,-17 18-32,18-18 15,0 0 1,-1 0 0,1 0-1,0 0 1,-1 0 234,1 0-235</inkml:trace>
  <inkml:trace contextRef="#ctx0" brushRef="#br0" timeOffset="35646.0193">26370 14728 0,'0'36'110,"0"-19"-95,0 36-15,0 0 16,0-17-16,0 16 0,0-34 15,0 53 1,18-54-16,-18 1 16,0 17-1,0-17 1,17-1 0,-17 1-1,0-36 157,0 1-156</inkml:trace>
  <inkml:trace contextRef="#ctx0" brushRef="#br0" timeOffset="36734.2613">26423 14658 0,'0'0'15,"18"-18"-15,-1 18 0,1-17 16,0 17-16,-1 0 15,19-18 1,-19 18 15,1 0 47,-1 0-62,-17 18 0,0-1-1,0 1 1,0 0 0,18-18-1,-18 17-15,0 1 16,0-1-1,0 19 1,-18-19 15,1 1-31,-36 17 16,53-17-16,-53 0 16,35 17-1,1-35 1,17 18-1,-18-18 1,18 17 15</inkml:trace>
  <inkml:trace contextRef="#ctx0" brushRef="#br0" timeOffset="38008.166">26582 14993 0,'0'18'78,"17"-18"-78,-17 35 16,0-17-1,0 17-15,0 0 16,0 53 15,-17-17-31,17-36 16,0 0 15,0-17-15,0 0-1,0-1 1,0-34 78,0-19-79,0 19 1,0-1-16,0 1 15,0-19 17,0 19-32,17-19 0,-17 19 15,0-1 1,0 0 0,0 1-1,0-1 1,0 1-1,18 17 1,0 0 156,-1 0-156,1 35-1,0-35 1,-18 17-1,17 1 1,1 17 0,0-17-16,-18 0 15,17-1 1,-17 1 0,18-18-1,-18 18 1</inkml:trace>
  <inkml:trace contextRef="#ctx0" brushRef="#br0" timeOffset="38679.6237">26617 15311 0,'18'0'63,"-1"0"-48,1 0 1,0-18-16,-1 18 15,-17-18 1,36 18 0,-19 0-1,1-17 1,-1 17 0,1 0-1,-18-18 79</inkml:trace>
  <inkml:trace contextRef="#ctx0" brushRef="#br0" timeOffset="39352.3211">26970 15117 0,'18'0'63,"-1"0"-16,18 0-32,-17 0-15,0 0 16,-1 0-16,1 0 31,0 0-15,-1 0-1,1 0 17</inkml:trace>
  <inkml:trace contextRef="#ctx0" brushRef="#br0" timeOffset="39969.5335">27005 14958 0,'18'17'78,"-1"-17"-62,1 0-16,17 0 16,1 0-1,-1 0 1,-17 0-1</inkml:trace>
  <inkml:trace contextRef="#ctx0" brushRef="#br0" timeOffset="42667.6153">27428 15117 0,'18'0'203,"-18"-36"-172,0 19-31,18-1 16,-18 0-1,0 1 1,0-1 0,17 0 15,1 1-15,-18-1-1,18 18 1,-1-17-1,1 17 1,0 0 15,-18-18-31,17 18 32,1 18 14,0-1-14,-18 1-17,0-1 1,17-17 0,-17 18-1,18 0 1,-18-1-1,17-34 235,-17-1-250,0 0 32,36 1-32,-19-36 15,1 35 1,0 1 0,-1 17 15,1-18-16,0 18-15,-1 0 16,1 0 0,-1 0 15,1 0 0,0 0-15,-1 18 15,-17-1-31,18 1 16,0 0 15,-18-1-15,0 1 15,0-1-31,17-17 15,-17 18 48,0-53 109,0 17-157,0 1 1,0-1 0,0 0-1,18 1 1,-18-19 0,18 36 30,-18-17-14,17 17 46,1 0-78,-1 0 31,1 0-15,0 0 15,-1 17-15,-17 1-1,18-18 1,-18 18-1,18-18-15,-18 17 16,0 1 0,17-18 15,-17 18-31</inkml:trace>
  <inkml:trace contextRef="#ctx0" brushRef="#br0" timeOffset="44939.7295">28381 14852 0,'0'18'125,"0"17"-110,0-17 1,0-1-1,0 1-15,0-1 47,0-34 203,0-1-234,0 1 0,0-1-16,0 0 15,0 1 1,0-1 15,0 0 63,0 1-47,18 17 0,-1 0-32,1 0-15,17 0 16,-17 0-1,-1 0 32,1 0-15,0 17-17,-1 1 1,1 0-1,-18-1 1,18-17 0,-36 0 234,0 0-250,-17 0 15,17 0 1,-17 18 0</inkml:trace>
  <inkml:trace contextRef="#ctx0" brushRef="#br0" timeOffset="45518.6513">28716 14852 0,'0'18'0,"18"-1"47</inkml:trace>
  <inkml:trace contextRef="#ctx0" brushRef="#br0" timeOffset="47770.762">28928 14905 0,'17'0'0,"1"0"15,0 0 1,-1 0 15,1 0-15,0 0-1,-1 0 1,-17-18 0,18 18-1,-18-17 1,18-1 0,-18 0-1,0 1 1,0-1-1,0 0 17,17 1-32,-17-1 0,0 0 31,0 1-15,0-1-1,-17 18 16,17-17-15,-18-1 0,-17 18-1,-1 0 1,19 0 0,-19 0-1,19 0 1,-1 0-1,1 0 17,-1 0-17,0 0 1,1 0 0,17 18-1,-18-1 1,18 1-1,-18-1 1,36-17 47,-18 18-48,35 0-15,-35-1 16,18-17-1,17 0-15,-35 18 0,18-18 16,-1 0 0,19 0 15,-19 0-15,1 0-1,0 0 32,-18-18 0,17 18 125,-17 18-141,18-18-31,-18 18 16,0 17-1,18 0 1,-1 1 0,-17 34-1,0-35 1,18-17-1,-18 35 17,0-35-32,0 17 31,0 0-31,17-17 31,-17 17-15,0 0-16,0 1 31,0 16-15,0 1-1,0-35 1,0 0-16,0 17 16,0-17-1,0-1-15,0 1 31,-17-18 16,-18 0-31,17 0 0,0 0-16,1 0 15,-1 0-15,0 0 0,1 0 16,-1 0 15,18-18-31,0 1 16,0-1-1,0-35 1,35 18 0,36-18-1,-71 35-15,35 1 31,-17 17-31,-1 0 16</inkml:trace>
  <inkml:trace contextRef="#ctx0" brushRef="#br0" timeOffset="51969.7893">27887 1358 0,'35'0'63,"-17"18"-63,35-1 15,-18-17 1,53 0 0,-35 0-1,-17 0 1,-19 0-1,1 0 1,0 0 0,-18-17-1,0-1 1,0 1-16,0-1 31,0 0-15,0 1-16,0-1 15,0 0 1,-18 1 15,0-1-15,1 0-16,-1 1 47,18-1-32,-18 18 32,1 0-31,-1 0 15,-17 0-15,17 18-1,0-18 17,-17 17-17,18 1 1,17 17 0,-36-17-1,36 0 1,-17-1-1,17 1-15,0 0 16,0-1-16,-18 1 16,18-1-1,0 19 1,0 17 0,0-18-1,18-17 1,17 17-1,-17-17 1,17-18 15,-18 0-15,19 0-16,-1-36 31,36-17-15,-36 18-1,-17 17 1,-1 1 0,1-19-1,-1 36 1,-17-17 0,0 34 155,0 1-155,0 17-16,0 1 16,0-1-1,0 18-15,0 53 16,18-53 0,-18 0-16,35 70 15,1 18 1,-19-70-1,1-36-15,0 53 32,-18-70-17,0 17 1,0-17 0,0 17-1,-18-17 1,-35-18-1,-35 17 1,17-17 0,1 0-1,34 0 1,1 0 0,17 0-1,-17 0 1,35-17 15,0-1 0,0 0-15,18-17 0,17 0-1,-17 17-15</inkml:trace>
  <inkml:trace contextRef="#ctx0" brushRef="#br0" timeOffset="52672.6729">28787 1429 0,'17'0'47,"1"0"-31,0 0-16,-1 0 15,19 0 1,34 0-1,-35 0 1,36 0 0,-1 0-1,-52 0 1,0 0-16,-1-18 16,1 18-1</inkml:trace>
  <inkml:trace contextRef="#ctx0" brushRef="#br0" timeOffset="53329.8193">28875 1323 0,'18'-18'78,"-1"18"-78,18 0 15,1 0-15,-1 0 16,36 0 15,-19 0-15,1 0-16,-17 0 31,-19 0-15,1 0-1</inkml:trace>
  <inkml:trace contextRef="#ctx0" brushRef="#br0" timeOffset="54946.2673">30057 1305 0,'0'0'0,"17"0"31,1-17-16,0 17-15,-1 0 16,1 0 0,35-36-1,-36 36-15,1-17 16,0-1 0,-1 0-1,-17 1-15,18-18 16,0 35-1,-18-18 1,0 0 0,0 1 15,0-1-15,-18 18 15,0 0-16,-17-18 1,17 18 15,1 0 47,-1 0-62,1 0 0,-1 0-1,-17 36 1,17-19 0,-17 1-1,35 0-15,-18-1 16,18 1-16,-18-1 15,18 1 1,0 0 0,0 17-1,0 0 1,0-17 0,0 0-1,0 17 16,18-35-31,17 0 16,-17 0 15,0 0-15,17 0 0,-35-18-1,35 1 1,-17-19-1,17 36 1,-17-17 0,-1-1-1,-17 0 1,18 18 15,-18 18 94,0 0-109,0-1-16,0 19 15,0-1 1,0 18 0,0 35-1,0-35 1,0-35-16,0 17 16,35-35 109</inkml:trace>
  <inkml:trace contextRef="#ctx0" brushRef="#br0" timeOffset="55436.8426">30427 1588 0,'18'0'63,"-18"17"-47,0 1-16,17-1 15,-17 1 1,18 70-1,-18-35 1,18 0 0,-18-18-1,0 1 1,17-36 0,-17-53 93,18 0-109,-18-18 16</inkml:trace>
  <inkml:trace contextRef="#ctx0" brushRef="#br0" timeOffset="58777.5024">30850 1076 0,'0'18'109,"18"-1"-93,-18 1-16,18-18 15,-18 18 1,17-1 0,1-17-1,17 0 1,-17 0 0,17 0-1,0-17 1,-17 17-1,0-18 17,-1 0-17,1 18 1,-18-17 0,18-1-1,-18 0-15,0 1 16,17 17-16,-17-18 15,0 0 32,-17 18 0,-1 0-31,0 0-1,1 0-15,-1 0 32,0 0-1,1 0-15,-1 0-1,1 0 16,17 18-31,-18 0 16,0-1 0,1 1-1,17 0 17,0-1-17,0 1 1,17 0 15,1-18 0,-18 17-15,18-17 0,-18 18-1,17-18 1,1 0-1,-1 0 32,-34 0 94,-1 17-125,1-17-1,-19 0 1,19 18-1,-1 0 1,-17-1 0,35 1-16,-18-18 15,18 18 1,-18-18 0,18 17-1,0 1 1,-17-18-1,17 18-15,0-1 16,0 1 0,17-1 15,19 19-31,-19-36 16,1 0-1,17 0-15,1 0 16,16 0-1,-34 0 1,17 0 0,-17 0-1,0 0 1,-1-36 0,1 36-16,-18-35 15,18 0-15,-1 17 16,-17 1-16,0-1 15,0 0 17,0 1-32,0-1 31,-17 18 16,-1-18-32,0 18 1,1 0 31,-1 0 31,0 0-62,1 0-1,-1 0 17,18 18-17,0 0 1,0-1-1,0 1 1</inkml:trace>
  <inkml:trace contextRef="#ctx0" brushRef="#br0" timeOffset="60000.0231">31609 1393 0,'18'0'109,"-18"-17"-93,17-18-1,-17 17-15,18 0 16,-1-17-1,1 0 1,0-1 0,17 19-1,-35-1 1,18 18 0,-1 0 15,1 0-16,0 0 1,-18 18 0,17-1-1,1 19 1,-1-19 0,-17 19-1,18-19 1,-18 1-1,0 0 1,18-18 78,-1-18-79,-17 0-15,0 1 0,36-19 16,-36 19 15,17 17-15,-17-18-16,18 18 31,17 0 16,-17 18-31,17 17-1,-17 0 1,-1 1 0,1-1-1,0-18 1,-18 1-16</inkml:trace>
  <inkml:trace contextRef="#ctx0" brushRef="#br0" timeOffset="61219.6895">31821 1499 0,'-18'0'78,"36"0"62,-1 0-140,18 0 16,36 0 0,-18 0-1,-35 0 1,17 0-1,-17 0 1,17 0 0,0 0-1,-17 0 17,-36 0 61,0 18-77,1 17 0,-1-17-16,1 0 15,-1-18-15</inkml:trace>
  <inkml:trace contextRef="#ctx0" brushRef="#br0" timeOffset="62182.8452">31909 1693 0,'0'18'31,"-18"-18"-15,36 0 124,-1 0-140,1 0 31,0 0-15,-1 0 15,1 0-15,0 18 0,-1-18-1,1 0 1,-18 17-1,0 1 1,18 0 0,-18-1-1,35 18 1,-35-17 0,0 0-1,0-1 1,0 1 46,0 0-46,-18-18-16,1 17 31,-19 1-15,19-18-1,-1 0 1,0 0 0,1 0 93,17-18-78</inkml:trace>
  <inkml:trace contextRef="#ctx0" brushRef="#br0" timeOffset="63252.013">32156 1658 0,'17'0'47,"1"0"16,0 0-48,-1 0 1,1 0 0,0 0 15,-1 0 16,-17 18 0,0-1-32,0 1 1,0 0-1,0-1 1,0 1 47,0 0-1,18-18-46,-1 0 15,1 0 0,0 0-15,-1 0 31,1 0-32</inkml:trace>
  <inkml:trace contextRef="#ctx0" brushRef="#br0" timeOffset="65059.6662">32103 1341 0,'17'0'297,"-17"-18"-282,18 0 32,0 18-15,-18-17-1,17 17-16,1-18 48,0 18-16,-1 0-16,1 0 32,0 0-17,-1 0 1,1 0-31,-1 0 15,-17 18-15,18-18-1,-18 17 1,18 1 0,-1-18-1,-17 18 1,0-1 0,18-17-1,-18 18 1,0-1-1,18-17 17</inkml:trace>
  <inkml:trace contextRef="#ctx0" brushRef="#br1" timeOffset="84866.9869">30551 12929 0,'17'0'94,"-17"18"-63,0 0-31,18-1 16,-18 1-1,0 17 1,0 18-1,0 0 1,0 18 0,0-1-1,0-17-15,0 0 16,0-18-16,0 18 16,0 35-1,0-52-15,0-1 16,0-17-16,0 17 15,0 0-15,0 36 32,0-1-32,0 1 31,0-18-31,0 0 31,0-1-15,0 1-1,0-35-15,0 17 16,0-17 0,0 0-16,0-1 15,0 1 1,0 17 0,0-17 15,0-36 250,17 1-281,1-1 16,0-17-16,17-1 31,-17 19-15,-1-1-1,1 18 32,-18-18 16,0 1 15,0 52 0,-35 0-63,17 1-15,-17 17 16,-18-1 0,18 19-1,-1-18 1,19-18 0,-1-35-1,18 18-15,0-1 31,-18-17-15,18 18 0,0-36 77,-17 1-93,-1-36 16,18-35 0,0 52-1,0-16 1,0 16 0,0 1-1,0 17 1,-18 1-1,18-1 157,18 18-109,17 18-48,36-18-15</inkml:trace>
  <inkml:trace contextRef="#ctx0" brushRef="#br1" timeOffset="86579.9372">30762 14570 0,'0'35'78,"0"0"-78,18-17 16,-18 35-16,18 35 15,-1-53 1,-17 36-16,0-36 15,0 0-15,18 1 16,-18-19 0,0 1 15,0-71 110,0 35-141,0-34 0,-18-19 15,1 0 1,-1 18 15,0 18-31,18 0 16,0 17 15,0 1-31,0-1 31,0 0-15,18 18-1,17-17 1,36-19 0,-18 36-1,-36-17-15,1-1 16,0 18-16,-1 0 16,1 0-1,-1 0 1,1 0-1,-18 18-15,18-18 16,-18 17 0,17 1 15,-17 17-15,0-17-1,0 17-15,0-17 16,0 17-16,-17-17 15,-19 17 1,-16-17 0,-1-1-1,0 1 1,0-18 15,53 18 16,-18-18 0,18-18 0,18 18-16,-1-18-31,19 18 16,-19 0-1,19 0 1</inkml:trace>
  <inkml:trace contextRef="#ctx0" brushRef="#br1" timeOffset="88051.9842">31115 14817 0,'0'17'31,"0"1"-15,0 0-16,0 17 15,-18 0 1,18 18 0,-17 0-1,17-35 1,0-1 0,0 1-1,0-36 141,0 1-140,0-1-16,0-17 16,0-53-1,17 35 1,1 17-16,-18 19 16,18 17 93,-1 0-93,1 17-1,17 1 1,-17 17-1,17-17 1,-35 0 0,18-18-1,-18 17 17,0 1-32,17-18 15,-17 17 48,-17-17 93,-1 0-156,0 0 0,-17 0 16,18 0 15,17-17 141,0-1-157,0-17-15</inkml:trace>
  <inkml:trace contextRef="#ctx0" brushRef="#br1" timeOffset="91900.0729">26758 12312 0,'-17'0'31,"17"-18"329,0 1-360,0-19 15,0 19 1,0-19-1,0 19 1,0-18 0,0-1-1,0 1 1,17 0 0,-17-1-1,0 19 1,0-1-1,0-17 1,0 17 15,0 1-15,0-1 0,0 0-1,0 1 1,0-1-1,0-35 1,0 36 0,0-19-1,0 19 1,0-1 0,0-17-1,0 17 1,18-17-1,-18 17 1,0 0 0,0 1 15,0-1 16,0 1-16,0-1-15,0 0-1,0 1 1,0-1 0,0-17 15,0-18-31,0-18 15,0 1 1,0-18 15,0 35-15,0 0 0,0 35-16,0-35 15,0 35-15,0 1 16,0-18-1,0 17 1,0 0 0,0 1-1,0-1 1,-18 0 15,18 1 32,0-1-32,-17 18 156,-1 0-187,18 18 16,-18-1 0,-17 19-1,-18 17 1,0-1 0,36-34-1,-1 0 1,18-1-16,0-34 172,0-1-172,0-17 15,0 17 1,0 1 0,18-19-1,-1 19 1,-17-1-1,18 0 1,-1 18 31,-17-17-31,18 17 15,17 0 0,1 0-15,-19 17-1,19 1 1,-1-18 0,-18 35-1,19 1 1,-1-19-1,-17 1 1,-1-1 0,1-17-1,-18 18-15,18-18 16,-18 18 0,17-18-1,1 17 1,0 1-1</inkml:trace>
  <inkml:trace contextRef="#ctx0" brushRef="#br1" timeOffset="93075.6665">27040 10566 0,'18'0'62,"0"0"-46,17 0-1,0 0-15,1 0 16,16 0 0,-34 0-1,17 0-15,-17 0 16,0 0-1,-1 0 17,1 0-17,0 0 32,-1 0-16,-17-18-15</inkml:trace>
  <inkml:trace contextRef="#ctx0" brushRef="#br1" timeOffset="93956.0957">27323 10583 0,'0'18'109,"0"17"-93,0-17 0,0 0-16,0 34 31,0-34-31,0 0 16,0 17-16,0-17 0,0-1 15,0 1 1,0 0-1</inkml:trace>
  <inkml:trace contextRef="#ctx0" brushRef="#br1" timeOffset="97654.6054">30621 11642 0,'18'0'47,"-18"17"62,0 1-93,17 0-16,-17 17 15,0 0 1,18 18 0,-18-35-1,0 17-15,0 0 0,0 1 16,18-1-16,-18 18 15,0 35 17,0-18-32,0 1 31,0-18-15,0 18-1,0-36 1,0 18-1,0-36-15,0 19 16,0-19 0,0 19-1,0-19-15,0 18 16,0-17 0,0 35-1,0 0 1,0 17-1,0-17 17,0-17-17,0-19 32,-18-17 141,18-35-188,0 17 15</inkml:trace>
  <inkml:trace contextRef="#ctx0" brushRef="#br1" timeOffset="99189.8558">30551 11501 0,'0'17'47,"0"1"-31,0 17-1,0-17-15,0-1 16,0 1-16,0 17 16,0-17-16,0 0 15,0-1 1,0 19 0,0-19-1,0 1 1,0-1-1,0 1 17,0-36 140,17 18-157,-17-17-15,18-18 16,-18 17-1,17 0-15,1-35 16,0 18 0,-1 35 15,1 0 141,0 0-157,-1 0 1,19 18 0,-19-18-1,1 17 1,17 1 0,-17 17-16,-1-35 15,1 18-15,-18 0 0,18-18 16,-1 17-1,1 1 1,0-1 0,-1 1-1,1-18 32,0 0 63</inkml:trace>
  <inkml:trace contextRef="#ctx0" brushRef="#br1" timeOffset="99851.0825">31203 11606 0,'35'0'63,"-17"0"-48,0 0 1,-1 0-16,36 0 15,-17 0 1,17 18 0,-36-18-16,1 0 31,-1 0 0</inkml:trace>
  <inkml:trace contextRef="#ctx0" brushRef="#br1" timeOffset="100825.311">31344 11624 0,'0'18'140,"0"-1"-140,0 1 16,0 0 0,0 17-1,18-17 1,-18-1 0,0 1-1,0-1 1,18-17-1,-18 18 17,0 0 61</inkml:trace>
  <inkml:trace contextRef="#ctx0" brushRef="#br1" timeOffset="116150.0865">20320 7426 0,'53'0'188,"-18"0"-173,0 0-15,54 18 16,-54-18 0,18 0-1,-35 0 1,-1 0-1,1 0 17,-1 0-17,1 0 1,0 0 0,-1 0-1,1 0 16,0 0-15,-1 0 0,1 0-16,0 0 15,-1 0 17,1 0-17,-1 0-15,1 0 16,0 0-1,-1 0 1,1 0 0,0 0-1,17 0 1,-17 0 0,-1 0-1,18 0 1,-17 0-1,0 0 17,-1 0-17,1 0 1,0 0 15,-1 0-15,1 0 15,0 0-15,-1 0-1,1 0 17,0 0-17,-1 0 16,1 0-15,-1 0 0,1 0 31,0 0-47,-1 0 15,1 0 32,-18-18-31,18 18-16,-1 0 62,-17-18 48,0 1-79,0-1-31,-17 18 31,17-18-15,-18 18-16,0 0 31,18-17-15,-17 17-1,-1 0 1,18-18-1,-18 1 1,1 17 0,-1 0-1,18-18 1,-17 18 0,-1 0 30,18-18-30,18 18 203,-1 0-219,1 18 15,17-18 1,-17 18 15,-1-18-15,1 0 0,0 0-1,-1 17 16,1-17 1,-18 18 30,18-18-31,-1 0 16,-17 17 203,-17 1-234,17 0-16,-18-1 16,18 1-1,-18 0 1,1-1-16,17 1 31,-18-18-31,18 18 16,-18-18 15,18 17-31,-17-17 16,-1 18-1,18-1 1,-18 1-1,18 0 298,-17-1-282</inkml:trace>
  <inkml:trace contextRef="#ctx0" brushRef="#br1" timeOffset="117459.6837">21061 6615 0,'35'0'78,"0"0"-63,18 0-15,18 0 32,-36 0-32,18 0 31,-18 0-31,-17 0 31,17-18-15,-17 18-1,0 0 1,17 0 0,-18 0-1,1 0 1</inkml:trace>
  <inkml:trace contextRef="#ctx0" brushRef="#br1" timeOffset="118277.9583">21343 6597 0,'0'18'125,"0"-1"-109,0 1-1,0 0 1,18 17-1,-1 0 1,1 18 0,0 0-1,-18-35 1,0-1 15,0 1 0,17-18 1</inkml:trace>
  <inkml:trace contextRef="#ctx0" brushRef="#br1" timeOffset="143542.7658">25241 16316 0,'18'0'140,"0"0"-109,-1 0-15,1 0 0,-1-18-1,36 18 1,-17 0 0,-19 0-1,1 0 16,0 0-31,-1 0 16,18 0 0,18 0-1,-35 0 1,17 0 0,1 0-1,-1-17 1,0 17-1,-17 0 1,-18-18 0,17 18 93</inkml:trace>
  <inkml:trace contextRef="#ctx0" brushRef="#br1" timeOffset="145219.8043">25523 16387 0,'18'17'469,"-18"1"-454,0-1 1,0 1-1,0 0-15,0-1 16,0 1 0,0 17 15,0-17-15,0 0-16,18-1 15,-18 1-15,0-1 16,0 1-1,0 0 1,0-1 0,0 1 156</inkml:trace>
  <inkml:trace contextRef="#ctx0" brushRef="#br1" timeOffset="148919.6185">25912 16581 0,'17'0'265,"18"0"-249,1 0 0,-1 0-1,-17 0 1,-1 0-16,19-18 15,-19 18 32,1 0 78,-1 0-109,1 0 15</inkml:trace>
  <inkml:trace contextRef="#ctx0" brushRef="#br1" timeOffset="150104.4933">26564 16263 0,'18'18'93,"-18"-1"-93,17 1 16,36 70 0,-17 0-1,17 1 1,-18-1-1,-18-35 1,1-18 15,0-17-15</inkml:trace>
  <inkml:trace contextRef="#ctx0" brushRef="#br1" timeOffset="151922.0556">26405 16245 0,'18'0'16,"-18"-17"-1,35 17 110,-17 0-125,0-18 0,17 1 16,18 17 0,-18 0-1,-17-18 1,17 18-1,-17-18 1,17 18 15,-17 0 1,-1 18-17,18 0 1,-35-1-1,36 1 1,-19-1 0,-17 1 15,18-18-15,-18 35-1,18-35 1,-18 18-1,0 0 1,0-1 15,0 1-15,-18 0-16,0-18 31,18 17-15,-17 1-1,-1-18 345,0 17-345,1-17 1,-1 0-16,-17 36 16,17-36-16,18 17 31,-17-17-15</inkml:trace>
  <inkml:trace contextRef="#ctx0" brushRef="#br1" timeOffset="152929.7502">27040 16528 0,'0'17'47,"18"-17"-31,-18 18 77,18 0-93,-18-1 0,0 1 16,0-1 0,0 1-1,0 0 1,0-1-1,0 1 1,0 0 0,0-1 31,0 1-32,17-18-15,-17 35 31,0-17-15,0 0-16,0-1 16,0-34 140,0-1-156</inkml:trace>
  <inkml:trace contextRef="#ctx0" brushRef="#br1" timeOffset="153701.3245">27076 16581 0,'17'0'125,"1"17"-125,0 1 16,17-1 0,0 19-1,-17-36 1,-1 35-16,19 0 15,-1-17 1,-17 17-16,35 1 16,-36-1 15,18 0-15,-17-17-1,-36-18 157,-17 0-172,0 0 16,0-18-1,-18 0 1,0 1 0,35 17-16</inkml:trace>
  <inkml:trace contextRef="#ctx0" brushRef="#br1" timeOffset="154219.3606">27093 16792 0,'0'-17'16,"18"17"-1,0 0 1,-1 0-1,19 0 1,-19-18 0,36 18-1,-35 0-15,-1 0 16,19-18 0,-19 18-1,19-17 1,-19 17-1</inkml:trace>
  <inkml:trace contextRef="#ctx0" brushRef="#br1" timeOffset="154959.3615">27834 16704 0,'18'0'46,"-1"0"-30,19 0 0,34 0-1,1-18 1,-1 1 0,-34 17-1,-1 0 1,-17 0-1</inkml:trace>
  <inkml:trace contextRef="#ctx0" brushRef="#br1" timeOffset="155661.2783">27958 16810 0,'0'18'47,"17"-18"31,19 0-63,-19 0 1,36 0-16,-35 0 31,17 0-15,18 0-1,-18-18 1,-17 18 0,0 0-1,-1 0 1,-17-18 0,18 18-1</inkml:trace>
  <inkml:trace contextRef="#ctx0" brushRef="#br1" timeOffset="157740.7653">28628 16545 0,'18'0'109,"-18"36"-93,17-36-1,1 35 1,-1-18 0,1 1-1,0-18 1,-1 18-1,-17-1-15,36-17 16,-1 0-16,-17 0 16,-1 0 15,1 0-15,0 0-16,-1 0 15,1 0 1,-1 0-1,1 0 1,0 0 0,-1-17 15,19-1-31,-36-17 31,17 17-15,-17 1 15,0-1 0,0 0-15,-17 1-16,-1-1 16,18 0-16,-18 18 15,1-17 1,-1-1-1,0 0 1,-17 1 15,18 17-31,-1-18 16,0 18 0,1 0-16,-36 0 15,35-17 1,0-1-16,-17 18 15,17 0 1,1-18 0,-1 18-1,1 0 1,-1 0 78,0 0-63,1 0-15,17 18-1,0 0 16,-18-18-31,18 17 16,0 1 0,-18-1-1,18 19 1,0-19 0,0 1-1,0 0 16</inkml:trace>
  <inkml:trace contextRef="#ctx0" brushRef="#br1" timeOffset="158743.2121">27217 17410 0,'35'0'62,"18"-18"-62,0 18 16,106 0-1,-71 0 1,0-18 0,-70 18-1,17-17-15,-17 17 31</inkml:trace>
  <inkml:trace contextRef="#ctx0" brushRef="#br1" timeOffset="159393.8317">27481 17427 0,'0'18'46,"0"0"-46,0-1 16,0 1 0,0-1-1,0 1 1,18 17-16,0 1 31,17-1-15,-35-17-1,0-1 1,18 1 0,-18-1-1,17-17 1,1 0 62,0 0-62,-1 0-16</inkml:trace>
  <inkml:trace contextRef="#ctx0" brushRef="#br1" timeOffset="160089.8264">28628 17709 0,'35'0'78,"0"0"-78,1 0 15,-1 0-15,0 0 32,-17 0-32,35 0 0,-35 0 15,-1 0 1,1 0 15,-1 0 16,1-17-31</inkml:trace>
  <inkml:trace contextRef="#ctx0" brushRef="#br1" timeOffset="160679.52">28522 17586 0,'18'0'78,"17"0"-78,-17 0 15,52 0 1,36 0 0,0 0-1,-71 0 1,-17-18 0,-1 18-1,1 0 1,-18-17-1</inkml:trace>
  <inkml:trace contextRef="#ctx0" brushRef="#br1" timeOffset="162444.9758">29316 17463 0,'17'17'63,"-17"1"-63,18-18 16,-18 17-1,0 19 1,18-1-1,-18-17 1,0-1 0,0 1-1,17-18 1,-34-35 156,-1 35-157,18-18-15,-18 0 16,18 1 0,-17-1-1,17 0 1,-18 18 0,18-17-1,-17-1 1,17 1-1,0-1 1,0 0 0,0 1-1,-18-1 1,18 0 0,0-17-16,0 17 15,0 1 1,0-1 31,0 0-47,18 18 15,-1-17 1,36-18 0,18 17-1,-36 0 1,0 18-16,-17 0 94,-18 18-63,18 0-31,-18-1 31,0 1-31,0-1 16,0 1-1,0 0 1,0-1 0,0 1 15,-36 0-31,36-1 15,-35-17 1,17 18-16,1 0 16,-1-1 15,0-17-31,18 18 250</inkml:trace>
  <inkml:trace contextRef="#ctx0" brushRef="#br1" timeOffset="163993.4185">29669 17515 0,'17'0'31,"-17"18"1,0 0-17,0-1 1,0 1 0,-17-18-1,17 18 1,0-1-1,0-34 282,0-1-265,0 0-17,0 1 1,0-1-1,0 0 1,0 1 15,17 17 1,-17-18-17,18 1 16,0-1 1,-1 18-1,1 0-15,17 0-1,-17 0 16,-1 0-15,1 0 0,0 0-1,-1 35 1,1-17 0,-18-1-1,18-17 1,-1 18-1,1 0 1,-1 17 0,1-35-1,0 18 1,-36-18 171,-17 0-187</inkml:trace>
  <inkml:trace contextRef="#ctx0" brushRef="#br1" timeOffset="164750.7533">29651 17586 0,'18'0'31,"-1"0"-31,1 0 16,-18-18-16,35 18 31,0 0-15,1 0-1,-19 0 1,1 0-1,0 0 1,-1 0 15,1-17-31,0 17 16,-1 0 15,18 0-15</inkml:trace>
  <inkml:trace contextRef="#ctx0" brushRef="#br1" timeOffset="169464.496">27534 18062 0,'0'0'0,"18"0"16,0 0 30,-18-17-46,17 17 32,1 0-32,17 0 31,18-18-31,35 0 31,-52 1-15,16 17-1,-34 0 1,0 0 47,-1 0-63,1 0 15,0 0 16,-18-18-15</inkml:trace>
  <inkml:trace contextRef="#ctx0" brushRef="#br1" timeOffset="170219.5356">27746 18009 0,'0'18'31,"0"0"-31,0-1 16,0 1 0,18-18-1,-18 18 1,0-1 0,17 1 15,1 17-16,-18-17 1,18-1 0,-18 1-1,0 0 1,17-1 0,-17 1-1,18-18 126</inkml:trace>
  <inkml:trace contextRef="#ctx0" brushRef="#br1" timeOffset="171054.3116">29016 18203 0,'18'0'78,"17"0"-78,0 0 16,0 0-16,36 0 16,-18-17 15,-35-1-31,-1 18 31</inkml:trace>
  <inkml:trace contextRef="#ctx0" brushRef="#br1" timeOffset="171592.0424">28981 18098 0,'17'0'47,"1"0"-47,17 0 0,53 0 31,-70 0-31,0 0 16,-1-18-1,1 18 1,0 0-1,-1 0 1,1-18-16,0 18 78,-1 0-62</inkml:trace>
  <inkml:trace contextRef="#ctx0" brushRef="#br1" timeOffset="173934.6213">29704 18098 0,'0'-18'156,"0"0"-156,0 1 15,0-1 1,0 0-16,0 1 31,0-1-15,0 0-16,18 18 31,-18-17-15,17 17-1,-17-18 17,18 18-32,-18-18 15,17 18 1,19-17 0,-19 17-1,1 0 1,0 0 15,-1 0-31,1 0 0,0 35 31,-18-17-15,17-18 0,1 17-1,-18 1 1,0 0 15,0-36 172,17 18-172,-17-18-31,18 1 32,-18-1-32,35 0 15,-17 1 1,0 17 0,17-18-1,-17 1 1,-1-1-1,1 18 17,0 0-17,-1 0 1,1 0 0,-1 0-16,-17 18 15,18-1-15,0 1 31,-1-1-15,-17 1-16,18-18 16,-18 18-1,18-1 1,-18 1 0,0 0 15,17-18-16,-17 17 1,18-34 343,0-1-343,-18 0-16,17 1 16,-17-1-1,18 18 1,-18-18 31,17 18-32,1 0 1,0 0-16,-1 0 16,19-17 15,-19 17-31,1 0 47,0 0-47,17 0 31,-18 35-15,1-35-16,0 0 15,-18 18 17,17-18-17</inkml:trace>
  <inkml:trace contextRef="#ctx0" brushRef="#br1" timeOffset="175743.5182">30868 17798 0,'0'17'63,"0"19"-63,0-19 15,0 36 1,0-18 0,0 1 15,-18-19-31,18 19 31,0-19-15,0 1 62,-17-18 16,17-35-79,0 17 1,-18 0 0,18 1-1,0-1 1,0-35-1,0 18 1,0 17 0,0-17-1,18 35 1,-18-18 15,17 18 63,1 36-78,0-36-1,17 35 1,-17 0-1,-1-35 1,1 18 0,-18 17-1,18-35 1,-1 18 0,-17-1-1,18-17-15,-1 18 16,-17 0-1,18-1-15,-18 1 63,0-36 109,0 1-172,-18 17 15,1 0-15,-1-18 16,-17 18 0,0 0 15,-1 0-15,19 0-1,-1 0 63</inkml:trace>
  <inkml:trace contextRef="#ctx0" brushRef="#br1" timeOffset="176153.7342">31133 18027 0</inkml:trace>
  <inkml:trace contextRef="#ctx0" brushRef="#br1" timeOffset="178273.0019">31380 17851 0,'0'17'47,"17"-17"-31,1 18-1,35-18 1,-53 17-16,35-17 15,-17 0-15,17 0 16,18 0 0,-18 0-1,-17-17 1,-18-1-16,17 18 31,-17-17-15,0-1-1,0 0 1,0 1 0,0-1-1,0 0 1,-17 1-16,-18-19 31,-1 36-31,-17-17 16,53-1-16,-17 18 15,-36 0 1,35 0 0,1 0-1,-19 0 1,19 0 0,-1 18 15,18-1-16,0 1 1,0 0 0,0-1-1,0 1 1,0 0 0,0 17-1,0-17-15,0-1 16,0 1-16,18-18 15,-18 17 1,17-17 0,1 18-1,0 0 1,17-18 0,-18 0-1,1 0 1,0 0 15,-1 0-31,1-18 16,0 18 15,-1 0 78,1 0-93,0 18 0,-1-1-16,18 19 15,1-1 1,-36 0-1,35 36-15,0-1 32,18 19-17,-53-54-15,35 35 16,-35-52-16,0 0 0,0-1 31,0 1 0,0 0 16,-17-1-47,-54-17 16,1 0 0,-1 0-1,54 0 1,-1 0-1,0 0 17,1 0-17,-1-35 1,18 17-16,0 1 31,0-19-15,0 19-1,0-1 1,0 0 0,0 1-1,0-1 1,0 1-16,35-1 16,-17 0-1,0 18 16,-1 0 1,-17-17-17</inkml:trace>
  <inkml:trace contextRef="#ctx0" brushRef="#br1" timeOffset="182603.7038">29104 18697 0,'18'0'141,"-1"0"-126,19 0-15,17 0 32,0 0-32,-36 0 31,1 0-15</inkml:trace>
  <inkml:trace contextRef="#ctx0" brushRef="#br1" timeOffset="183510.2315">29175 18574 0,'17'0'141,"1"0"-141,0 0 16,-1-18-16,1 18 15,0 0-15,-1 0 16,1 0 15,-1 0 63,1 0-94,0 0 16,-1 0-1</inkml:trace>
  <inkml:trace contextRef="#ctx0" brushRef="#br1" timeOffset="189579.4354">27287 18521 0,'18'0'78,"0"0"-62,35 0-16,52 0 16,1 0-1,-70 0 1,-1 0-1,-18 0 1,54 0 0,17 0 15,-53 0-31,-17 0 31,0 0-15,-1 0-1,1 0 1</inkml:trace>
  <inkml:trace contextRef="#ctx0" brushRef="#br1" timeOffset="190459.9825">27675 18538 0,'0'18'16,"0"0"31,0-1-32,0 1 16,0 0 32,0-1-47,0 1-1,0 0 16,18-1 1</inkml:trace>
  <inkml:trace contextRef="#ctx0" brushRef="#br1" timeOffset="191247.6654">27869 18697 0,'0'0'15,"18"0"-15,-18-17 16,18 17 0</inkml:trace>
  <inkml:trace contextRef="#ctx0" brushRef="#br1" timeOffset="192592.5301">27446 18803 0,'0'-18'46,"35"1"1,1 17-47,-19-18 16,1 18 0,17 0-1,18-17 1,0 17-1,0-18 1,-35 18 0,-1 0-1,1 0 1,0 0 0,17 0 15,-18 0-31,1 0 31,0 0-15,17 0-1,18 0 1,-18 0-16,-17 0 31,-18-18-15,17 18-1,1 0 1</inkml:trace>
  <inkml:trace contextRef="#ctx0" brushRef="#br1" timeOffset="194989.3592">27887 18821 0,'0'17'109,"0"1"-93,35-18 0,-17 0-1,0 0 1,-1 18 0,1-18-1,0 0 1,-1 0-1,1 0 1,-1 0 15,1 0 1,0 0-1,-1 0 16,-17-18 31,0 0-63,0 1 32,0-1 0,-17 18-47,17-18 47,-18 18-47,0-17 31,1 17-15,-1 0 0,1 0 46,-19 0-31,19 0-15,17 17 0,-18-17 15,18 18-16,0 0 1,0-1 0,0 1 15,0 0-15,0-1 15,0 1-16,18 0 1,17-18 0,-17 0-1,-1 0 1,18 0 0,-17 0-1,0 0 1,-1 0 15,1 0 188,-18 17-204,18-17 1,-18 18 15,0-1-15,17-17 0,-17 18 15,0 0 63,18-18-63,-18 17 47</inkml:trace>
  <inkml:trace contextRef="#ctx0" brushRef="#br1" timeOffset="197629.9993">29880 18768 0,'0'-18'125,"-17"1"-110,17-19-15,0-34 32,0 52-32,0-17 31,0 17 16,17 18 47,1 0-94,0 0 15,17 18 1,-18-18-1,-17 17-15,18 1 16,0 17 15,-1 1-15,1-19 0,-18 1-1,0 0 1,18-1-1,-18-52 142,17 0-142,-17 17-15,0 0 16,18 18 0,-18-35-1,18 17 1,-1 1-1,1 17 32,-18-18-31,35 0 0,0 18-1,-17 0 1,-18-17-16,18 17 15,-1 0 17,19 0-17,-19 35 1,1-17 0,0-1-1,-1 19 1,-17-19-1,18-17 1,-18 18 0,0 0-1,17-1 1,-17-34 265,18-19-281,-18 1 16,35 0-1,-35 17-15,0 0 32,18 18-17,-18-17 1,18 17 15,-1 0-15,1 0-1,0 0-15,34 0 16,-34 0 0,0 0-1,-1 17 1,1 1 0,0-18 15,-18 18-31,17-1 31,-17 1-15,18 0-1,0-1 1</inkml:trace>
  <inkml:trace contextRef="#ctx0" brushRef="#br1" timeOffset="199649.4699">30850 18591 0,'18'0'31,"-18"18"-15,0 0-1,0 35 1,0-18 0,18 18-1,-18-36-15,0 19 16,0-19 109,0-52-94,0 17-15,0 1-16,0-18 31,0-18-31,0 35 31,0 0-15,-18 1-1,18-1 32,-18 18-15,18-18 14,0 36 79,0 0-109,18-1-16,0 1 16,-1 0-1,-17 17-15,18-17 16,-18-1 0,18-17-1,-1 35 1,1-17-1,0 0 1,-18-1 15,17 1-15,-17 0 31,18-18-47,-1 17 31,-34-17 203,-1 0-234,1 0 16,-19-17 0,19 17-1,-1-18 1,0 18 0,1 0-1,-1 0 1,18-18-1,-18 18 64,1 0-17</inkml:trace>
  <inkml:trace contextRef="#ctx0" brushRef="#br1" timeOffset="213007.9316">10513 8573 0,'17'0'63,"-17"-18"-48,18 18 32,0 0-16,-1 0-31,1 0 16,35 0 0,-18 0-1,18-18 1,-35 18-1,-1 0 1,1 0-16,17 0 16,-17 0-1,0 0 1,-1 0-16,1 0 16,-1 0-1,1 0-15,17 0 31,1 0-15,-1 0 0,0 0-1,-17 0 1,0 0-16,-1 0 31,1 0-31,-1 0 31,1 0 1,0 0-17,-1 0 1,1 0 0,0 0-1,-1 0 1,19 0-1,-19 0 1,18 18 0,-17-18-1,0 0 1,-1 0 0,1 18-1,0-18 1,17 0-1,-17 0 17,-1 0-17,1 0 1,-1 0 0,1 0-1,0 0 1,35 0-1,-36 0 1,1 0 0,0 0-1,-1 0 1,1 0 0,0 0 15,-1 0-16,1 0 1,-1 0 15,1 0-15,0-18 0,-1 18-1,1 0 1,0 0-1,-1 0 1,1 0 0,0 0 62,-1 0-78,-17-18 140,0-17-124,0 17 0,0 1-16,-17-1 15,-1 0 1,0 1 0,18-1-1,-17 0 1,-1 18-1,18-17 17,-18 17-17,1 0 17,17 17 124,0 1-141,0 0 1,17-18 0,-17 17-16,36 1 31,-19-18-31,-17 18 31,36-1-15,-19-17-1,1 18 1,-1 0 0,-17-1-1,18-17 1,0 18 0,-1-18-1,-17 18 16,18-18 1,-18 17 46,18-17-63,-18 18 126,-18-18-125,18 17-1,-18 1 1,-17-18 0,35 18-1,-18-1 110,18 1-109,-17-18-1,17 18-15</inkml:trace>
  <inkml:trace contextRef="#ctx0" brushRef="#br1" timeOffset="213896.9208">11924 8996 0,'0'17'63,"35"-17"-48,0 0 1,159 18 0,-52-18-1,-37 0 1,-34 0-1,-36 0 1,-17 0 0</inkml:trace>
  <inkml:trace contextRef="#ctx0" brushRef="#br1" timeOffset="214679.3709">12259 9031 0,'0'18'15,"0"-1"1,0 1 0,0 0-1,0-1 1,0 19 0,0-1-1,0-17 1,0-1-16,0 1 15,0-1 1,0 1 0,0 0 31,0-1-16,0 1 94,0 0-125,0-1 31,0 1 0</inkml:trace>
  <inkml:trace contextRef="#ctx0" brushRef="#br1" timeOffset="216249.5842">21908 6544 0,'0'18'32,"17"-1"15,18-17-47,1 0 0,17 0 15,35 0 1,-53 0-1,0 0 1,1 0 15</inkml:trace>
  <inkml:trace contextRef="#ctx0" brushRef="#br1" timeOffset="216779.5477">21925 6403 0,'0'0'0,"18"0"16,-18 18-16,17-18 15,1 17 1,0-17 15,-1 18-15,54-1-16,-18-17 31,17 0-15,-52 0-1</inkml:trace>
  <inkml:trace contextRef="#ctx0" brushRef="#br1" timeOffset="217939.6712">23001 6015 0,'0'-18'125,"0"1"-109,35 17-1,-35-18 1,18 18 0,0 0 15,-1 0-16,1 0-15,0 0 32,-1 0-17,1 0 1,-18 18 0,18-1-1,-18 1 1,17 0-1,-17-1 1,0 18 0,0-17-1,0 0 1,0 17 0,0-17-1,0-1 1,-35 1-16,17 0 15,1-1-15,-19 18 16,1 18 0,-18-17 15,35-1-31,1-17 31,17-1-15,-18-17-1,18 18-15,0-1 16,0 1 0,0 17-1,0 1 1,0-1 0,0 0-1</inkml:trace>
  <inkml:trace contextRef="#ctx0" brushRef="#br1" timeOffset="218359.7139">22966 6914 0</inkml:trace>
  <inkml:trace contextRef="#ctx0" brushRef="#br1" timeOffset="220821.6817">24677 18838 0,'35'0'79,"0"0"-79,18 0 15,0 0-15,88 0 16,-70 0-1,-36-17-15,89 17 16,-54-18 0,-52 18 15,17 0 0,-17 0-15,35 0-1,35 0 1,-53 0 0</inkml:trace>
  <inkml:trace contextRef="#ctx0" brushRef="#br1" timeOffset="222435.7825">25400 18715 0,'18'0'78,"-1"0"-62,19 0 0,-19 0-16,18 18 31,-17-18-15,0 0-1,-18 17 1,17-17-1,-17 18 1,18-18 0,-18 17 46,18-17-46,-1 18-1,-17 0 32,0-1-31,0 1 15,0 0 172,-17-1-15,-19-17-188,1 18 15,17 0 1,-17-18 0,0 35-16,17-35 31</inkml:trace>
  <inkml:trace contextRef="#ctx0" brushRef="#br1" timeOffset="232479.4892">19473 7426 0,'0'-18'203,"18"18"0,-18-17-187,0-1 140,-18 18-140,1 0-1,-1-18 1,0 18 46,1 18-46,-1 0 0,18-1-1,18-17 391,-1 0-374,1 0-1,-18 18-15,18-18-1,-18 18-15,17-18 31,-17 17-15,0 1 0,18 0-1,0-1 1,-18 18-16,0-17 16,0 0-1,0-1-15,0 72 16,17-19 15,-17 1-31,18-1 16,-18-17 15,0 35-31,18 1 31,-18-37-31,17 37 16,-17-36-16,0-18 15,0 35 1,0 1 0,0 0-1,0-36 1,0 0 0,0 0-1,0 1 1,0 17-1,0-36 1,0 1 0,-17-18 124,-1 0-77,18-18-48,0 1 17,0-1-1,0 0-15,53-35-1,0-17 1,17 17-1,-52 35 1,0 18 0,-18 18 140,-18 17-156,0-17 0,-17 52 31,0-17-15,-1 0-1,1-18 1,18 18 0,-1-17-1,0-1 1,18 0-16,0-17 16,-17-18 15,17-35 78,0-1-93,-18-17-16,18 18 15,-18-71 1,18 53 0,0 0-1,0 18 1</inkml:trace>
  <inkml:trace contextRef="#ctx0" brushRef="#br1" timeOffset="233186.9645">19861 8767 0,'18'17'0,"-18"1"16,18-1-1,-1 36 1,1 18-16,17-1 31,-17 1-15,17 0-16,-35-36 31,18-17-15</inkml:trace>
  <inkml:trace contextRef="#ctx0" brushRef="#br1" timeOffset="234209.5848">19879 8802 0,'0'0'0,"18"-18"0,17 18 16,0-17-1,71-1 1,-35 0-1,-36 18 1,-17 0 0,-1 0 31,1 0-16,-1 18 0,-17 0 0,18-18-15,-18 17 0,0 1-1,0-1 1,0 1-1,0 0 1,0-1 0,0 1-1,-35-18 1,17 18 0,1-1-1,-1 1 1,0-18-1,1 0 1,17 18-16,-18-18 31,18 17-15,-35-17 15</inkml:trace>
  <inkml:trace contextRef="#ctx0" brushRef="#br1" timeOffset="234969.5754">20479 8855 0,'0'17'31,"0"1"-15,0 0-16,0-1 15,0 19 1,-18-1 0,0-18 15,1 54-31,-1-18 31,18-18-15,-17-17-1,17 0 17,0-36 140,0 0-157,0-35-15,0 18 0</inkml:trace>
  <inkml:trace contextRef="#ctx0" brushRef="#br1" timeOffset="236874.1397">20443 8890 0,'36'0'125,"-19"0"-109,1 0-16,0 35 15,-1-17 1,1 17 0,17-17-1,-35-1 16,18-17 48,-36 0 217,1 0-280,-1 18-16,0-18 16,1 0-1,17 18 1,-18-18 0,-17 0-1,17 0 1,0 0 15,1 0 0,-1 0-15,36 0 125,-1 0-141,1 0 15,0-18-15,-1 18 16,19 0-1,-1 0 1,18-18 0,-35 18 15,-1 0-31,1 0 47,-1 0-16,1 0 47,-18 18-78,0 0 31,0-1 1,0 1-32,0 17 15,0-17 1,0 0 0,-18-18-1,1 35 1,-1-17-1,1-18 1,-19 17 0,19 1-1,-19-1 1,19-17 0,-1 0-1,0 0 1,1 0-16,-1 0 15,0-17 17,1 17-17,-1 0 1,18-18 0,-17 18-1</inkml:trace>
  <inkml:trace contextRef="#ctx0" brushRef="#br1" timeOffset="237609.5576">20920 9031 0,'17'0'110,"19"18"-95,-19-18-15,1 0 32,52 17-32,-34-17 31,-19 0-31,1 0 31,0 0-15</inkml:trace>
  <inkml:trace contextRef="#ctx0" brushRef="#br1" timeOffset="238419.3262">21061 9137 0,'0'18'219,"17"-18"-204,1 0 1,17 0-16,-17 0 0,17 0 31,-17 0-15,0 0-1,-18-18 1,17 18 0</inkml:trace>
  <inkml:trace contextRef="#ctx0" brushRef="#br1" timeOffset="239353.8702">21325 8784 0,'18'0'79,"35"0"-79,-18 0 15,36 0 1,-1 0-1,-52 0 64,0 35-48,-18-17-31,0 88 15,0-18 1,0 0 0,0 1 15,0-72-31,0 1 31</inkml:trace>
  <inkml:trace contextRef="#ctx0" brushRef="#br1" timeOffset="240010.8654">21431 9137 0,'36'0'62,"-19"-18"-46,1 18-16,17-17 15,0 17 1,1 0 0,-19 0-1,1 0 1,-18-18 0,18 18-1,-1 0 16,1 0 32,-1 0-47</inkml:trace>
  <inkml:trace contextRef="#ctx0" brushRef="#br1" timeOffset="241166.1953">21749 9084 0,'17'0'32,"1"35"-32,-18-17 15,18-18 1,-18 18 0,17-1-1,-17 1 1,36-18-1,-36 18 17,17-18 15,1 0-32,0 0 32,-1-18-31,-17 0-1,0 1 1,0-1 15,0 0-15,0 1-16,0-1 31,0 0-15,0 1 15,0-1-15,-17 18 30,17-18-30,-18 18 0,0 0 15,1 0 0,-1 0-15,0 0 15,1 0 16,-1 0-16,0 0-15,1 18 31,17 0-32</inkml:trace>
  <inkml:trace contextRef="#ctx0" brushRef="#br1" timeOffset="242532.1616">22031 9084 0,'0'0'16,"0"18"-16,0-1 31,-18-17-15,18 18-16,0 0 16,0-1-1,0 1 1,0 0-1,18-1 1,0-17 0,-1 18 46,1-18-46,17 0 15,-17 0 0,-1-18 16,-17 1-31,0-1-1,0 0 1,18 18 0,-18-17-1,0-1 1,0 0 0,0 1 15,-18 17 0,18-18-15,-17 0-1,-1 18 1,18-17 0,-17 17-1,-1 0 282,0 0-297,1 0 16,-1 0-1,18 17 1</inkml:trace>
  <inkml:trace contextRef="#ctx0" brushRef="#br1" timeOffset="244733.9286">22243 9013 0,'17'36'297,"-17"-1"-282,0-17-15,18-1 16,-18 1-1,18 0 1,-18 17 0,0-17-1,0-36 220,0 0-235,0-17 15,0 17 1,0 1 0,0-1-1,0 0-15,35 18 172,-18 0-156,1 18-1,35 0-15,-35-1 16,-1 1 0,19 0 15,-36-1-31,35 1 15,-17 0 1,-1-36 109,1-35-109,-1 0-16,1 0 15,0 0-15,-18-17 16,17 70 0,-17-36-16,18 19 15,-18-1 126</inkml:trace>
  <inkml:trace contextRef="#ctx0" brushRef="#br1" timeOffset="250319.7898">19403 7391 0</inkml:trace>
  <inkml:trace contextRef="#ctx0" brushRef="#br1" timeOffset="257572.8345">19385 7408 0,'0'-53'188,"0"18"-173,0 18 1,-17-36-16,-1 0 31,18 0-15,-18 0-1,18 35 1,-17 1-16,17-1 16,0 0-16,0 1 15,0-1 1,0 0 15,0 1-31,0-19 16,0 19-1,0-36 17,0 18-17,0-1 1,0 1 0,0 17-1,0-34 1,0 16-1,0-17 1,17-17 0,-17 34-1,0 1-15,18-18 16,-18 36-16,0-1 16,0-17-1,0 17 1,0-52-1,0 34 17,0 1-17,0 17-15,0 1 16,0-1 0,0 0 15,0 1-31,0-1 31,0 1 0,0-1-15,0 0-16,0 1 16,0-1-1,0 0 1,0 1-1,0-19 1,0 1 0,0 17 15,0 1-15,0-1-1,0 1 16,0-1 1,0 0-17,-18 18 79,1 0-16,17 18-62,-18-18-1,18 18-15,-35-18 16,17 17 0,0 18-1,1-35 1,17 18 0,-18-18-1,36-18 188,-18 1-187,17-1 0,1 1-16,-18-1 15,18 0 1,-1 1-1,-17-1 32,18 18 47,0 0-63,-1 0-15,1 18 0,0 17-1,-1 0 1,18 18-1,-17-18 1,17 1 0,-17-1 15,-18-17-31,18-18 31,-18 17-15</inkml:trace>
  <inkml:trace contextRef="#ctx0" brushRef="#br1" timeOffset="258352.9068">19544 5468 0,'18'18'78,"-18"17"-78,17-17 15,-17-1 1,0 19-16,18 34 16,-18-52-16,17 17 15,-17 18 1,0 0 0,18-36-1,-18 1 1,0 0-1,0-1 17,0-34 77,0-1-109,18 0 0,-18 1 16,0-18-1,0-1 1,0 1 0,0 0-1,0 17 1</inkml:trace>
  <inkml:trace contextRef="#ctx0" brushRef="#br1" timeOffset="259389.5738">19667 5574 0,'18'0'172,"-18"18"-172,18-1 16,-1 1-1,1-1 1,-18 1 0,18 0-1,-1-1 1,1 1 0,-1 0-1,1-1 1,0 1-1,-1-18 17,-17 18-17,18-18 1,0 0 109,-18-36-109,35 1-1,-17 17 1,-18-17-16,0 0 15,17 0 1,1-1-16,-18 1 31,0 17-31,0 1 16,18-36-16,-18 0 31,17-18-15,-17 1-1,0 52 1,0 0 0,18 1-1</inkml:trace>
  <inkml:trace contextRef="#ctx0" brushRef="#br1" timeOffset="260779.7538">19632 5503 0,'0'18'187,"0"17"-155,0-17-17,0 0-15,0-1 16,0 1-16,0-1 31,0 19-15,0-19-1,0 1 79,0 0-63</inkml:trace>
  <inkml:trace contextRef="#ctx0" brushRef="#br1" timeOffset="262129.5632">20249 5433 0,'18'-18'156,"0"18"-156,17 0 16,-17 0-1,-1-17 1,19 17 0,-1-18-1</inkml:trace>
  <inkml:trace contextRef="#ctx0" brushRef="#br1" timeOffset="262821.687">20267 5609 0,'18'0'94,"17"0"-78,-17 0-1,-1 0-15,1 0 16,0 0 0,-1-17-1,1 17 1</inkml:trace>
  <inkml:trace contextRef="#ctx0" brushRef="#br1" timeOffset="264413.5692">20726 5327 0,'0'0'15,"17"18"-15,-17-1 16,18 1 0,0 17-1,-18-17 1,0-1-1,17-17 1,-17 36 0,18-19 15,-18 1 0,18-18 16,-18-18 47,0-17-94,0 17 15,-18 1-15,18-1 16,0-17 0,-18-18-1,18 35 1,0-17 0,-17 17-1,17-17 1,0 17-1,0 1 1,0-1 0,0 1-1,0-1 1,0 0 0,0-17-1,0 17 32,17 18 94,-17 18-126,0 0-15,18-1 16,0-17-16,-18 18 0,0 0 31,17-1-15,-17 1-16,0-1 15,0 1-15,0 0 16,0-1 0,0 1-1,0 0 1,0-1 0,-17-17-1,17 18 1</inkml:trace>
  <inkml:trace contextRef="#ctx0" brushRef="#br1" timeOffset="266530.4857">21008 5415 0,'0'18'0,"18"-18"16,-18 17 15,17 1-15,-17 0-1,18-1 1,-18 1-16,17 0 16,-17-1 15,0-34 94,0-19-109,0 19-1,0-1-15,-17-17 16,17 0-1,0 17 1,0 0 0,0 1 15,0-1-31,0 0 47,17 18 31,1 0-62,0 0 15,-18 18-16,17-18-15,-17 18 16,0-1 0,18 1 15,-18 0-15,0 17-1,0-18 1,0 1-1,0 0 1,-18-1 0,18 1 31,18-18 109,-18-18-156,18 18 15,-1 0 17,1 0-1,0 0-15,-1 18-1,-17 0-15,18-1 16,0 1 15,-18 0 16,0-1-16,0 1-15,0-1 31,0 1-16,-18-18 31,0 0-30,1 0-17,17-18 1,-18 18-16,18-17 31,-18 17-31,18-18 16,-17 18 15,17-17-15,-18 17-1</inkml:trace>
  <inkml:trace contextRef="#ctx0" brushRef="#br1" timeOffset="272809.5875">19350 8026 0,'-18'0'250,"1"0"-250,-19 0 16,19 0-1,-36 0 1,-18 0 0,-17 0-1,70 0 1,-52 0-1,-1 0 1,18 0 0,18 0-1,17 0 17,1 0-17,-18-18-15,-36 18 16,18 0-16,35 0 15,-70-18 1,35 18 0,0 0-1,-17 0 1,17 0 0,-18 0-1,18 0 1,18 18-16,0-18 15,17 0-15,-52 0 32,-19 0-17,1 0 1,35 0-16,0 0 31,36 0-15,-1 0-1,36 0 204,17 0-203,-17 0-1,35 0 1,-36 0 0,19 0-1,87 0 1,-35-18 0,-17 18-1,-54-17 1,1 17-1,-18-18 1,-18 18 156,-17 0-156,-18 0-16,18 0 15,-53 18 1,52-1-1,1-17 1,18 0 0,-19 0 15,19 0-15,-1 0-16,0 0 15,-17 0 1,-18 18-1,36-18 1,-1 0 0,36 0 187,17-18-203,0 18 15,0 0 1,1-17-16,-1-18 16,-17 35-16,-1 0 15,1-36 1,-1 19 0,19 17-1,-36-36 1,17 36-1,1 0 1,-18-17 15,18 17-31,-36 17 157,0 1-142,1-18 1,-1 18-16,-17-1 15,17 1 1,18 0 15,-17-18-31,-1 17 16,0 1 0,1-1-1,17 1 16,-18-18-15,18 18 15,0 17 141,18-17-156,17 17-1,0-17 1,18 17 0,18 0-1,-18 0 1,-36-17 0</inkml:trace>
  <inkml:trace contextRef="#ctx0" brushRef="#br1" timeOffset="279791.0036">17074 8378 0,'36'0'125,"-19"-17"-109,19 17-16,-19 0 15,19 0 1,-19 0 0,1 0 15,-1 0-16,1 0 17,0 0-32,70-18 31,-53 1-15,1 17-1</inkml:trace>
  <inkml:trace contextRef="#ctx0" brushRef="#br1" timeOffset="280614.4723">17304 8326 0,'0'35'62,"0"-18"-46,0 1-1,0 0-15,0-1 16,0 19 0,0-1 15,0-17-15,0-1 109,0 1-110</inkml:trace>
  <inkml:trace contextRef="#ctx0" brushRef="#br1" timeOffset="282316.2388">17268 8502 0,'18'0'109,"-18"18"-109,0 17 16,0 0-1,18 36 1,-18-36 0,0 0-1,0-17 1,0 0-16,0-1 31,0 1-15</inkml:trace>
  <inkml:trace contextRef="#ctx0" brushRef="#br1" timeOffset="283047.6016">17198 8661 0,'35'0'109,"0"0"-93,1-18-16,17 18 16,-36 0-1,1 0 1,0 0-1,-1 0 1,-17-18 0</inkml:trace>
  <inkml:trace contextRef="#ctx0" brushRef="#br1" timeOffset="284944.3478">17445 8767 0,'0'17'16,"18"-17"62,-1 0-63,1 0-15,-18 18 16,17-18 0,1 0-1,0 0 1,-1 0 0,1 0 30,-36 0 548,1 0-578,-1 0-16,0 0 15,1 0 1,-1 0 31,18 17 219,0 1-266,0 0 0,0-1 15,0 1 1,18-18-16,-18 18 15,0-1 1,0 1 0</inkml:trace>
  <inkml:trace contextRef="#ctx0" brushRef="#br1" timeOffset="288893.9906">17762 8872 0,'-17'0'312,"-1"0"-265,0 0-31,18 18 281,18-18-250,0 0 125,-18 18-157,17-18 1,1 0-1,-18 17 1,18-17 0,-1 0 31,1 0 140,-18-17-187,0-1 16,0 0-1,0 1 1,0-1 0,0 0-1,0 1 1,0-1 78,0 1-63,-18 17-31,1 0 62,-1 0 1,0 0 77,18 17-93,-17-17-47,17 18 16,0-1 0,-18-17-1,18 18-15,0 0 31,-18-18-15,18 17-16,0 1 16,0 0 15,0-1-31,0 1 31,0 0-15,18-1-1,-18 1 1,18-1 0,-18 1-1,17-18 1,1 0 15,0 0-15,-1 0 31,1 0 31,-18 18 0</inkml:trace>
  <inkml:trace contextRef="#ctx0" brushRef="#br1" timeOffset="294209.9903">16316 10072 0,'35'0'78,"18"0"-78,18 0 16,70 0-1,0 0 1,-70 0 0,-54 0-1,1 0 1,-1 0 31,1 0-32</inkml:trace>
  <inkml:trace contextRef="#ctx0" brushRef="#br1" timeOffset="294919.3858">16686 10195 0,'-17'18'0,"-1"0"16,18-1-1,0 1 1,0-1-16,0 1 31,0 17-15,18-17-1,-18 0 1,17-1 0,-17 1-1</inkml:trace>
  <inkml:trace contextRef="#ctx0" brushRef="#br1" timeOffset="295459.6635">16457 10319 0,'18'0'47,"35"0"-47,-18 0 16,71 0-1,-36 0 1,-17 0 0,-17 0-1,-19 0 1,1 0-1,-1 0 17,-17-18-17</inkml:trace>
  <inkml:trace contextRef="#ctx0" brushRef="#br1" timeOffset="296205.4434">16986 10619 0,'0'-18'125,"0"0"-110,0 1 1,0-19 0,0 19-16,0-1 31,-17-17-15,17 17-1,0 1-15,17-1 16,1 18 15,0-18-15,17-17-1,0 35 1,-17-18 0,-1 18-1,1 0 79</inkml:trace>
  <inkml:trace contextRef="#ctx0" brushRef="#br1" timeOffset="297385.867">17268 10460 0,'0'0'0,"18"0"16,0 0-1,-1 0 1,1 0 31,0 0 0,-1 0-32,1-18 1,-18 1-1,0-1 32,0 0-15,0 1-1,-18 17 63,1 0-32,17 17-46,-18 1-1,18 0 1,-18-1 15,18 1-15,-17-18-1,17 18 17,0-1 15,0 1-32,0-1 1,0 1-16,0 0 31,0-1 0,17-17 1,-17 18-17,53 0 1,-35-18-1,0 0 1,-1 0-16,1 0 16</inkml:trace>
  <inkml:trace contextRef="#ctx0" brushRef="#br1" timeOffset="298039.3811">17498 10513 0,'17'0'63,"1"0"-63,0 0 15,-1 0-15,19 0 16,-1 0-1,0 0 17,-17-18-17,-1 18 1,1 0 78,-18-17-79</inkml:trace>
  <inkml:trace contextRef="#ctx0" brushRef="#br1" timeOffset="298641.9574">17463 10389 0,'17'0'31,"1"0"-31,17 0 31,0-17-15,-17 17 0,17 0-1,-17 0 1,-18-18-1,35 18 1,-17-18 0</inkml:trace>
  <inkml:trace contextRef="#ctx0" brushRef="#br1" timeOffset="300649.2605">18274 9931 0,'18'0'94,"-1"0"-79,18 0 1,1 0 0,34 0-1,-17 0 1,-35 0-1,-1 0-15,1 0 16,0 0-16,-1 0 31,1 0 1,0 0-17,-1 0 1</inkml:trace>
  <inkml:trace contextRef="#ctx0" brushRef="#br1" timeOffset="301399.662">18503 9931 0,'0'17'125,"0"19"-125,0-1 16,0 0 0,18 36-1,-18 17 1,17 18-16,-17-53 0,0-18 31,18 0-31,-18 1 0,0-19 16,0 1-1</inkml:trace>
  <inkml:trace contextRef="#ctx0" brushRef="#br1" timeOffset="301999.6539">18239 10336 0,'17'0'15,"1"0"17,0 0-17,-1 0-15,1 0 16,52 0-1,-17 0 1,0 0 0,35-17-1,-70 17 1,35 0 0,0 0-1,17 0 1,-17 0-1,-35 0 1,0 0 93</inkml:trace>
  <inkml:trace contextRef="#ctx0" brushRef="#br1" timeOffset="303913.1858">19121 10319 0,'-18'0'235,"0"0"-220,18 17 1,-17-17 31,17 18-31,0 0 62,-18-18-47,18 17-31,0 1 31,0 0-15,0-1 15,0 1 0,0 0 16,18-18-31,-1 0-16,19 0 31,-19 0-15,1 0-1,-1 0 1,1 0 0,0 0 30,-18 17-14,17-17-17,1 18 17,-18-1-17,0 1 16,0 0-15,0-1 15,0 1 1,0 0-1,0-1-31,-18-17 0,1 0 31,17 18-15,-18-18-1,0 0 1,1 0 15,-1 0-15,1 0 31,-1 0 46,0 0-93,1 0 32,-19-18-32,1 18 15</inkml:trace>
  <inkml:trace contextRef="#ctx0" brushRef="#br1" timeOffset="305281.8219">16122 11536 0,'18'0'78,"-1"0"-62,1 0-16,52 17 15,177 1 1,-70-18-1,105 0 1,-123 0 15,-142 0-31,19 0 16</inkml:trace>
  <inkml:trace contextRef="#ctx0" brushRef="#br1" timeOffset="305986.1172">16686 11553 0,'0'18'62,"0"0"-62,18 35 16,0 35-1,-18-35 1,17 0-16,1 141 16,-18-159-16,0 36 15,0 105 1,18-105 0,-18-54-1,0-34 110,0-1-125,0 0 16,0-17-16</inkml:trace>
  <inkml:trace contextRef="#ctx0" brushRef="#br1" timeOffset="306493.379">16633 12206 0,'36'0'63,"-1"0"-48,36 0-15,-1-18 16,-17 18-16,106 0 16,-106-17-16,0 17 15,17-18 1,-52 18-1</inkml:trace>
  <inkml:trace contextRef="#ctx0" brushRef="#br1" timeOffset="307662.119">17392 12241 0,'0'18'47,"-18"-18"0,1 0-32,-1 18 1,0-18 0,1 17-16,-19 19 15,19-19 1,-1-17 0,1 0 15,17 18-31,17-18 78,1 0-78,-1 0 16,19 0-1,52 0 1,-70 0-16,-1 0 31,1 0 0,0 18-15,-18-1 15,0 1-31,17-1 16,-17 1 15,0 0 16,-17-18 15,-1 0-46,0 0-16,1 0 16,-1 0 15</inkml:trace>
  <inkml:trace contextRef="#ctx0" brushRef="#br1" timeOffset="308194.0305">17798 12312 0,'17'0'32,"1"0"-17,17 0 1,0 0 0,18 0-1,0-18 1,0 18-1,-35-17 1,-36-1 47</inkml:trace>
  <inkml:trace contextRef="#ctx0" brushRef="#br1" timeOffset="308593.5341">17798 12206 0,'0'-18'0,"17"18"31,1 0-15,17 0-1,0 0 1,1 0-16,-1 0 15,36-17 1,-54 17 0,1 0-1,0 0 1,-18-18 15</inkml:trace>
  <inkml:trace contextRef="#ctx0" brushRef="#br1" timeOffset="309969.5404">18521 12118 0,'0'18'31,"-18"-18"-15,18 17-16,0 1 15,-17-1 1,17 1 0,-18 0 15,18 17-15,-18 0-1,1-17 1,17 0-1,17-18 64,1 0-48,-18-18-16,18 18 17,-18-18 46</inkml:trace>
  <inkml:trace contextRef="#ctx0" brushRef="#br1" timeOffset="311419.6083">18556 12100 0,'18'18'79,"-18"0"-64,17-18 1,-17 17-16,18 1 31,-18-1-15,18 1-1,-18 17 1,17-35-16,1 18 16,0 0 15,-1-18-16,1 0-15,17 0 16,0 0 0,-17 0 15,35 0-15,-35-18-1,-1 0-15,1 1 31,-18-19-15,0 19 0,18-1-1,-18 1 1,0-1 0,17 18 187,-17 35-172,0-17-15,18-18-16,-18 35 15,17-35 1,-17 18-16,18-18 0,17 35 15,1-17 1,17-18 15,17 17-15,-17-17-16,-18 0 31,1 0-15,17 0-1</inkml:trace>
  <inkml:trace contextRef="#ctx0" brushRef="#br1" timeOffset="312435.8575">19879 11677 0,'0'18'78,"0"17"-78,0 0 0,0 71 15,0 0 17,0-18-17,0-17 1,0-1 0,0-35-1,0-17 1,0-36 140,0-17-140,0 17-16,-18-70 31,18 35-31</inkml:trace>
  <inkml:trace contextRef="#ctx0" brushRef="#br1" timeOffset="313409.6823">19808 11606 0,'18'18'31,"-18"0"-31,18-1 16,17 19 0,-17-19-1,17 36 1,-17-18 0,52 36-1,-52-18 1,52 53-1,-17-36 1,-35-17 15,17 18-31,-17-18 16,17 0 15,-35-36-15,18 1-1,-1-36 95,-17-17-95,18 0-15,0-18 16,-1 0 15,19-35-15,-19-1 0,18 1-1,1-70 1,-1 87-1,-35 53-15,-18 18 172</inkml:trace>
  <inkml:trace contextRef="#ctx0" brushRef="#br1" timeOffset="314119.6684">19667 12312 0</inkml:trace>
  <inkml:trace contextRef="#ctx0" brushRef="#br1" timeOffset="319070.8214">10636 8520 0</inkml:trace>
  <inkml:trace contextRef="#ctx0" brushRef="#br1" timeOffset="323825.156">10530 8520 0,'-35'-18'360,"-35"18"-345,17 0-15,-36 0 16,-157-18 0,140 18-1,88 0 1,0 0 31,1 0-47,-1 0 109,-17 0-109,17 0 16,-17 0-1,-18 0 1,0 0 0,35 0 15,1 0 0,-1 0 0,-35 0-15,18 0-16,17 0 31,1 0-15,-1 0-1,0 0 17,1 0-1,-1 0 547,1-17-547,-1 17 1,0 0 14,18-18-30,-17 0 15,-1 18 1,0 0 93,18-17 93,18 17-218,17-18 16,1 0-16,-19 1 16,18-1-16,1 1 15,-1-1-15,-17 0 16,35 1-16,-36-1 0,1 0 15,-1 18 1,-34 0 187,-1 0-187,-17 0-16,17 18 15,1-18-15,-1 0 16,0 18-16,1-1 16,-19-17-16,36 18 15,-17 0-15,-1-18 16,1 0 0,17 17 15,-18-17 0,0 0 0,18 18 1,-17-18-17,-1 0 1</inkml:trace>
  <inkml:trace contextRef="#ctx0" brushRef="#br1" timeOffset="324699.47">9296 8484 0,'17'0'78,"1"18"-62,0 0-1,-18-1 1,17 1-16,1 17 31,0 18-15,-1-35-1,-17-1 17,18-17-17,-18 36 1,35-19 0,-35 19-1,0-19 16</inkml:trace>
  <inkml:trace contextRef="#ctx0" brushRef="#br1" timeOffset="325440.5301">8961 9013 0,'52'0'110,"1"0"-95,18 0-15,17-17 16,-17 17 0,-36 0-16</inkml:trace>
  <inkml:trace contextRef="#ctx0" brushRef="#br1" timeOffset="326180.6197">9102 9031 0,'0'53'78,"0"-18"-62,0-17-16,0 17 16,0-17-1,0 0 1,17 34-1,-17-34 157</inkml:trace>
  <inkml:trace contextRef="#ctx0" brushRef="#br1" timeOffset="326939.5781">9013 9172 0,'18'0'78,"17"0"-62,-17 0-16,0 0 16,17 0-1,-17 0 1,-1 0 31,1 0 46,0 0-77,-1 0 0,18-17-1,-17 17 1</inkml:trace>
  <inkml:trace contextRef="#ctx0" brushRef="#br1" timeOffset="328135.5952">9278 9225 0,'0'35'47,"18"-35"-32,-18 18 1,17 0-1,-17 17 1,0-17 0,18-18-1,-18-18 188,0 0-187,-18 1-16,18-1 16,0 0-1,0 1 1,0-1 0,0 1 30,18 17 33,0 0-79,-1 0 15,1 0 1,0 0-1,-1 0 1</inkml:trace>
  <inkml:trace contextRef="#ctx0" brushRef="#br1" timeOffset="329609.4653">9525 9349 0,'18'0'32,"17"0"-1,-17 0-15,17 0-1,0 0 1,-17 0-16,-1-18 15,1 0 1,0 1 0,-18-1 15,17 18 0,-17-18 47,0 1-46,-17 17 77,-1 0-93,0 0-1,1 0 48,17 17-48,-18-17 1,0 0 15,18 18 63,-17-18-78,17 18-16,-18-18 15,18 35 1,-17-35-1,17 18 1,-18-18 0,18 17-1,0 1-15,0 0 16,0-1 0,0 1-1,0-1-15,18 1 16,-18 0-1,17-1 1,-17 1 15,18-18-15,-1 0 0,1 0 15,0 0 0</inkml:trace>
  <inkml:trace contextRef="#ctx0" brushRef="#br1" timeOffset="334279.689">10601 8502 0</inkml:trace>
  <inkml:trace contextRef="#ctx0" brushRef="#br1" timeOffset="347609.7402">10601 8537 0,'0'18'281,"0"35"-265,0-18-16,0-17 16,0 17-16,18-17 15,-18 17-15,0 0 16,17 0-1,-17 71 1,0-35 0,0-1-1,0 1 1,0-36 0,0 18-1,0 0 1,0-35-1,0 35 17,0-18-32,0 0 31,0 0-31,0 1 16,0-19-16,0 1 15,0 0 1,0-1-1,0 1 1,0 35 0,0-36-1,0 19 1,0-1 0,0 0-1,0-17 1,0 0 15,0 17-15,0-17-1,0-1 1,0 1 0,0-1-1,18-34 173,35-54-173,17 36 1,-52 0-16,53-1 16,-1 1-16,-35 0 15,18-18 1,-35 53-1,-18-18 64,-18 71 14,-17-18-77,0 1-16,17 17 16,-35 17-1,0 1 1,36-36-1,-1 0-15,18 1 16,-18-19-16,18 1 31,-17-18-15,17 18 0,-18-18 140,0-36-156,-34 1 15,-1-18 1,17 0 0,19 36-16,-1 17 15,18-18-15,-18 18 16,1-18 0,17 1-1,-18-1 1,1 18-1,-1-18 17,36 18 186</inkml:trace>
  <inkml:trace contextRef="#ctx0" brushRef="#br1" timeOffset="349004.2988">11377 10195 0,'0'18'16,"0"17"-1,0 18-15,0 18 16,-18 52 0,18 18-1,0-17 1,0-36 0,0-35-1,0-18 1,0-70 93,0-36-109,0 18 16,-17 18-1,-1-35 1,1-1 0,17 18-1,-36-35 1,36 0 0,-17 52 15,17 1-31,0 17 15,0-17 17,17 0-32,54 0 31,-1 17-31,-17 18 31,88 0-15,-35 0-1,-35 18 1,-54-18 0,1 35-1,-18-17 1,18 17 0,-18-18-1,0 36 1,-18-17-1,0-36 1,-17 17 0,-18 1-1,0 0 1,36-18 0,-1 0-1,0 0 1,1 0-1,-1 0 1,0 0 0,1 0 15,-1 17-31,-35 1 31,36 0-31,-1-18 16,18 17 124</inkml:trace>
  <inkml:trace contextRef="#ctx0" brushRef="#br1" timeOffset="350756.4764">11659 10601 0,'0'0'0,"0"18"0,0 17 16,18-17 0,-18 17-16,0 0 15,18 53 16,-18-70-31,0 17 0,17-17 0,-17-1 32,0 1-17,0-36 110,0 1-125,0-18 16,-17-1-16,17 19 16,-18-36-1,0-18 1,18 36-1,-17 17 1,17 1-16,0-1 31,0 0-15,17 1 0,-17-1-1,18 0 1,35 1-1,-18-1 1,18 18-16,18 0 0,-36 0 16,18 0-1,-36 0 1,1 0 0,0 35 15,-18-17-16,0 17 1,0 1 0,-18-19-16,-17 36 31,-36-35-15,54-18-1,-54 0 1,53 0-16,1 0 15,-1 0 1,1 0 0,52 0 124,-35-18-124,17 18-16,36 0 16,0 0-1,-35 0-15,17 0 16,-17 0-16,-1 18 15,1-1 1,0 1 0,-1 0 15,-17-1 0,0 1-15,0 0 15,0-1-15,-17 19 15,-19-19-31,19 1 0,-1-1 31,1 1-31,-19-18 0,19 18 16,-19 17-1,19-17 1,-1-18 0,0 0 62,18-18 31,0 0-93,0-17-16,0 17 15,36-70 1</inkml:trace>
  <inkml:trace contextRef="#ctx0" brushRef="#br1" timeOffset="352412.289">10566 7990 0,'0'0'0,"0"53"16,0-35-16,17 53 16,-17 87-1,0-34 1,0-18-1,18-53 1,-18-36-16,0 1 16,0-1-1,0 1 17,0 0-17,0-1 16,0 19-31,0-19 32,0 1-17,0 0 17,0-1-1,0-34 125,0-1-140,0 0-1,0 1 1,0-1-16,0 0 16,0 1-1,0-1 1,0 0-1,0-17 1,0 18 0,0-36-1,0 17 1,0 1-16,18 17 16,-1-17-16,-17 0 15,18-18 1,0 35 15,-18-17-15,17 0-1,-17-1 1,18-16-16,-1-37 31,-17 72-15,0-36-1,18 18 1,-18-1 0,0 1-1,18-18 1,-18 18 0,0 17-16,0 0 15,0 1 1,0-1-16,0 1 15,0-1 1,0 0 0,0 1 15,0-1-15,0 0-1,-18 1 1,18-1 15</inkml:trace>
  <inkml:trace contextRef="#ctx0" brushRef="#br1" timeOffset="355529.4842">10548 8343 0,'0'-17'93,"0"-1"-77,0 0 0,0-17-16,18 17 15,-18-17 1,0 17-1,0 1 1,0-18-16,17 17 31,-17-17-15,0-54 0,0 37-1,0 34 1,0-17-1,0 17 1,0-17 0,0 17-1,0 0-15,0 1 16,0-1 0,0 0-16,0 1 15,0-1 1,18-17-1,-18 17 17,0-17-32,0 17 31,0-17-15,0 17-1,0-17 1,0 18-1,0-19 1,0 19 0,0-1-1,0-17 1,0-1 0,0 1-1,0 0 1,0 17-1,-18-17 17,1 17-17,17 1 32,-18-1-31,18 0 15,-18 18-15,18-17 15,-17 17-15,17-18 15,-18 18-31,18-18 15,-17 1 17,17 34 202,0 19-218,0-1-1,-18-17-15,18 17 16,-18-35-16,18 35 16,-17 1-1,17-1 1,-18-35-1,18-18 189,18 1-204,-18-1 15,35-17 1,0-1-1,-17 1 1,-18 17 0,17 18-1,-17-17 1,18-1 15,0 18-15,-18-18 31,17 18-32,-17-17 17,18 17 14,17 17-30,-17 1 0,17 0-1,0 17 1,1-17 0,-19-1-1,1 1 1,0 0-1,-1-18 1,1 17 0,-18 1 15,18-18-15</inkml:trace>
  <inkml:trace contextRef="#ctx0" brushRef="#br1" timeOffset="357072.4378">10954 7073 0,'0'18'78,"0"-1"-78,17 1 16,1 35 0,-18-18-1,0 1 1,18-19 0,-18-34 155,0-1-171,0 0 16,0-17 0,0 0-1,0 17 1,0 0 0,0 1 15,0-1-16,0 1 17,0-1-1,17 18 78,1 0-109,0 35 0,-1-35 16,19 53 0,16-18-1,-16 1 1,-19-19-1,1-17-15,0 0 16,-18 18-16,0 0 16,17-18-1,1 0 126,0-18-141,-18-35 16,0 0-16,35-35 15,-35 35 1,0 18-1,0 17 17,0 0-17</inkml:trace>
  <inkml:trace contextRef="#ctx0" brushRef="#br1" timeOffset="371239.4395">8308 11818 0,'18'0'156,"34"0"-140,-16 0-16,52 0 16,-17-18-1,-36 18 1,-18-17-1</inkml:trace>
  <inkml:trace contextRef="#ctx0" brushRef="#br1" timeOffset="372669.5307">8220 11871 0,'0'0'0,"17"0"16,1 0 15,0 0 0,17 18-15,-17-1-1,17-17 1,-18 0 0,-17 18-1,36-18 1,-19 0-1,1 18 1,0-18-16,-18 17 16,17-17 15,-17 35 78,-17-17-93,17 0-16,-18-1 16,-17 1-1,17 17 1,-35 18-1,18-18 1,0-17 0,-1 35-1,19-18 1,-1-17-16,18 0 16,-18 17-1,18-17 1,-35-1-16,35 18 15,18-35 95,17 0-95,0 0-15,36 0 16,17-17 0,-35 17-1,-18-18-15,-17 18 16,0 0 15</inkml:trace>
  <inkml:trace contextRef="#ctx0" brushRef="#br1" timeOffset="373289.3983">8731 12206 0,'18'0'63,"0"0"-63,17 0 15,35 0 16,-34 0-31,-1 0 16,-17 0 15,-1 0-15,1 0 0,-1 0-1</inkml:trace>
  <inkml:trace contextRef="#ctx0" brushRef="#br1" timeOffset="374105.1521">8908 12259 0,'0'18'125,"0"35"-125,0-36 0,17 54 31,-17-18-15,18 0-1,-18-36 1,0 1 15</inkml:trace>
  <inkml:trace contextRef="#ctx0" brushRef="#br1" timeOffset="374689.4997">8749 12418 0,'18'-18'0,"-1"18"15,18 0 1,-17 0 0,17 0-1,-17 0 1,0 0-1,-1 0 1,1 0 0,0 0-1,-1 0 1,1 0 15,-1 0 0</inkml:trace>
  <inkml:trace contextRef="#ctx0" brushRef="#br1" timeOffset="375349.3381">9137 12453 0,'18'0'47,"-18"18"-47,17-1 16,19 1 15,-19 17-15,1-17-1,17 17 1,-35-17 15,18-18 47</inkml:trace>
  <inkml:trace contextRef="#ctx0" brushRef="#br1" timeOffset="375963.7373">9349 12418 0,'0'17'141,"0"1"-126,0 0 1,0 17-16,-36 53 15,36-17 1,0 52 0,0-70-1,0 0 1,0-35 0,0-71 124,0 0-140</inkml:trace>
  <inkml:trace contextRef="#ctx0" brushRef="#br1" timeOffset="376689.208">9754 12400 0,'0'18'78,"18"-18"-78,17 0 15,18 17 1,18-17 0,-18 0-1,-18 0 1,-17 0 15,-1 0-15</inkml:trace>
  <inkml:trace contextRef="#ctx0" brushRef="#br1" timeOffset="377184.7456">9843 12718 0,'17'0'47,"18"0"-31,-17 0-1,0 0 1,17 0 0,0 0-1,-17 0 63</inkml:trace>
  <inkml:trace contextRef="#ctx0" brushRef="#br1" timeOffset="379219.3759">10336 12435 0,'18'18'109,"-18"0"-109,18-1 16,17 36 15,0-35-31,-35 0 0,53-1 15,-35-17-15,-1 18 16,1-18-16,17 0 16,1 0 15,34 0-15,-35 0-1,1 0 1,-1-18-1,-17 18 1,-1-17 0,1-1-1,0 0-15,-1-17 16,1 17 0,-18-17-16,17-18 15,1-17 1,-18 17-1,18-18 1,-18 36 0,0-18 15,-18 18-31,0 17 31,1 18-15,-1-18-1,-17 18 1,0 0 0,-1 0-1,-34 0 1,52 0 0,-17 0-1,17 0 1,1 0 15,-1 0-15,0 0-1,1 0 1,-1 0 0,18 18-1,-35 17 1,35-17-1,-18 17 1,-17-17 0,35-1-1,-18 1 1,18 0 15,0-1 0,-17 1 1,17 0-32,0-1 31,-18-17-15,18 18-1,0 0 1,0 17-1,0 0 1,0 18 0,0-35-1,0 17 1,0-17 0,0-1-1,18 19 1</inkml:trace>
  <inkml:trace contextRef="#ctx0" brushRef="#br1" timeOffset="381652.4701">7973 13653 0,'0'17'78,"0"1"-62,0 17-16,0 36 15,-35 17 1,35-18-1,-18-34-15,0 34 16,1-35 0,17 1-1,0-1 1,-18 0-16,18-17 31,0-36 125,0-35-156,0 18 16,0-35 0,18-36-1,-18 35-15</inkml:trace>
  <inkml:trace contextRef="#ctx0" brushRef="#br1" timeOffset="382632.593">7955 13476 0,'18'0'31,"-1"0"-15,-17 35-1,18-17 1,0 17-1,-1-17 1,1 17 0,0 1-1,-1-1 1,1 18 0,0 17-1,-1-34 1,1 16-1,-18 1 1,17 0 15,-17-17-15,18-19-16,-18 1 31,0-1-15,0 1 31,35-88 31,-35 17-63,18 17 1,53-105 0,-71 71-1,17 34-15,18-52 16,-35 53-16,18 0 16,0-54-1,-1 37 1,1-19-1,0 36 1,17-53 0,-17 88-1,-18-18 1</inkml:trace>
  <inkml:trace contextRef="#ctx0" brushRef="#br1" timeOffset="383469.2884">8449 14005 0,'18'0'47,"17"0"-47,-17 0 15,52 18 1,-17-18-1,-18 0 1,-17 0 0,0 0 46,-1 0-46,1 0-16,0 0 15,-1 0 32,1 0-31,-1 0 0,1-18-1</inkml:trace>
  <inkml:trace contextRef="#ctx0" brushRef="#br1" timeOffset="384353.437">9031 13794 0,'18'17'46,"-1"1"-46,-17 35 16,36 0 0,-36 0-1,17-18 1,1-17 0,-18-1 46,0 1-31,0-36 110,-18-17-141,1-36 31,-1 18-15</inkml:trace>
  <inkml:trace contextRef="#ctx0" brushRef="#br1" timeOffset="385382.2962">9013 13476 0,'18'0'63,"0"0"-32,-1 0-31,1 0 16,0 0-16,35 18 15,-18-18 1,-17 0-1,17 0 1,-18 0 0,1 0 15,0 0-15,-1 17-1,-17 1 16,18-18-15,-18 35 0,0 18-1,-18 0 1,-17-18-16,17-17 16,1 17-16,-1-35 15,18 18-15,-53 0 16,53-1 15,-17-17-15,-1 0 46,18 18-31,-18-18 79</inkml:trace>
  <inkml:trace contextRef="#ctx0" brushRef="#br1" timeOffset="387182.2523">9366 13970 0,'0'0'0,"0"18"31,18-18-31,-18 17 15,0 1 17,0 0-17,0-1 1,0 1 0,0-1-1,18-17 16,-18 18-31,-18-53 125,18 17-109,0 1 0,-18-36-16,1 35 15,-1-35 1,18-17 0,0 34-1,0 19 1,0-1 15,0 0-15,18 18-1,-1 0 1,19-17 0,34-1-1,36 0 1,-88 18-1,-1 0 32,1 18-47,-18 17 16,0-17 0,0 17-1,-18 1 1,18-19-1,-17 1 17,-1-18 30,36 0 141,17 0-187,-18 0 0,1 0-1,0 17 1,-1 1-1,1 0 1,-18-1 15,0 19-15,0 17 0,0-18-1,-18 18 1,-17-18-1,-18 0 17,18-35-17,-36 18 1,18-18 0,36 0-1,-1 0 1,1 0 15,17-18 47,0 1-62,35-1-1,0 0 1,0 18-16,18-17 16,35 17 15,-70 0-31</inkml:trace>
  <inkml:trace contextRef="#ctx0" brushRef="#br1" timeOffset="387729.8014">10142 14058 0,'36'0'62,"-1"0"-62,18 0 16,70 0 0,1-17-1,-54-1 1,-52 18-1,-18-18 95,0-17-95</inkml:trace>
  <inkml:trace contextRef="#ctx0" brushRef="#br1" timeOffset="388195.0584">10301 13847 0,'35'0'78,"1"0"-78,-1 17 15,18-17-15,-18 0 16,71 0 0,-71 0-1,-17 0 1,-18-17-1,18 17 17,-1-18-17</inkml:trace>
  <inkml:trace contextRef="#ctx0" brushRef="#br1" timeOffset="389349.4761">10936 14041 0,'0'0'0,"18"0"16,-1 0-16,1 0 15,-18 17 1,18-17-16,-1 0 15,1 18-15,0-18 0,-18 17 16,35-17 15,-17 0-15,52-17-16,-17-18 31,18-18-15,-19-18-1,-34 53 1,0-17 0,-18-18-1,0 0 1,0 18 0,0 0-1,0 17 1,-18-17-1,-17 35 1,-18-18 0,0 1 15,0 17-31,0 0 31,18 0-15,0 17-1,35 1 1,-36 17 0,1 0-1,0 1-15,17-1 16,18-17 0,-18-1-16,18 19 15,-17 34 1,17-35-1,0 18 17,0-35-32,0 0 0,0-1 15,17 1 1,1 17 0,17-35-1,-17 18 1,17-1-1,-17-17 1,17 0 0,-17 0-1,-18-17 1,18-1 0,-18 0-1</inkml:trace>
  <inkml:trace contextRef="#ctx0" brushRef="#br1" timeOffset="390389.5912">10354 15487 0,'35'-18'94,"1"1"-78,-1 17-16,18 0 15,70-36 1,-35 19 0,-70-1-1</inkml:trace>
  <inkml:trace contextRef="#ctx0" brushRef="#br1" timeOffset="390830.8528">10372 15152 0,'17'0'47,"1"0"-31,0 0-16,-1 0 31,19 0-15,-1 0-1,0 0 1</inkml:trace>
  <inkml:trace contextRef="#ctx0" brushRef="#br1" timeOffset="391769.4515">8802 15275 0,'0'36'46,"0"-1"-30,0-18-16,0 1 16,0 53-1,0-1 1,0 1 0,0 17-1,0-17-15,0-19 31,0-34-31,0 0 0,0-1 32,0 1 30,-18-18-31,1-18-31,17 1 0,-18-19 16,18 1-16</inkml:trace>
  <inkml:trace contextRef="#ctx0" brushRef="#br1" timeOffset="392559.4532">8661 15346 0,'17'0'15,"1"17"-15,0 1 16,17 0-1,-17-1-15,-1 19 0,1-19 0,-1 1 16,19 0-16,-19-1 16,19 36 15,-1-18-31,-17 18 0,17-17 16,-18-19-1,19 36 1,-1-18-16,-17-17 31,35-88 63,-53 34-79,35-70-15,0 36 16,0-54 15,1 36-15,-19-18-16,1 53 0,17-52 31,-17 69-31,0 1 16,17-35-1,-18 34 1</inkml:trace>
  <inkml:trace contextRef="#ctx0" brushRef="#br1" timeOffset="393414.4338">11324 15046 0,'18'35'47,"-18"36"-47,35 17 16,0-35-1,1 35 1,-19 0 0,1-70-16,0 17 15,-18-17-15</inkml:trace>
  <inkml:trace contextRef="#ctx0" brushRef="#br1" timeOffset="394633.4615">11254 14975 0,'17'0'16,"-17"-17"0,18 17-1,0-18 1,-1 18 0,1-17-1,-1 17 1,19-18-1,-19 18 1,1 0 0,17 0-1,1 18 1,16-1 0,1 18-1,-35-17 1,-18 17 93,0-17-93,0 0-16,0-1 15,-18 1 1,18 17 0,-35-17-1,35-1 1,-18-17 0,18 18 30,-17 0-30,17-1 15,-18-17-15,18 18 46,-17-18-30</inkml:trace>
  <inkml:trace contextRef="#ctx0" brushRef="#br1" timeOffset="396853.3822">11783 15222 0,'17'0'16,"-17"36"-1,0-19 1,18 19-1,0 34 1,-1-35 0,-17 1-1,18-19 1,-18 1 15,0-71 94,0 35-109,0 1-1,0-36 1,0 0 0,0 35-16,0-35 15,0 36 1,0-1 62,0 0-62,18 1-1,-18-1 1,17 18-16,1-17 31,0 17 16,-1 17-31,18 1-1,-35-1-15,18 1 16,0-18-16,-18 18 31,0-1-15,17 1-1,-17 0 1,0 17 15,0-17-15,-17-1 31,-1 1-32,0-18 1,1 0 0,17 17 15,35-17 156,-17 0-187,17 0 16,0 0 0,-17 0-1,17 0 1,-17 18 0,-18 0 30,17-18-46,-17 17 0,18 36 32,-18-35-32,0 0 0,0 17 31,0-17-31,0-1 47,-18 1 62,-34-18-93,34 0-16,-17 0 15,-1 0 17,19 0 186,-1 0-155,0 17-32</inkml:trace>
  <inkml:trace contextRef="#ctx0" brushRef="#br1" timeOffset="403647.4551">13070 11942 0,'18'0'94,"17"0"-79,-17 0 1,35-18 0,17 0-1,-17 1 1,-35-1-1,0 18 1</inkml:trace>
  <inkml:trace contextRef="#ctx0" brushRef="#br1" timeOffset="405049.5282">12947 11994 0,'18'0'47,"-1"0"-47,19 0 15,16 0 1,1 0 0,-35 0-1,0 18 17,-1-18-17,-17 18 1,18-18-16,0 17 15,-1 1 17,1 0-1,-18-1-15,0 1-1,17-18 1,-17 18-1,0-1 48,-17 1-47,-1-18-16,18 17 15,-17 19 1,-1-36-1,0 17-15,1 1 32,-19 17-32,19 1 31,-1-36-15,18 17-16,0 1 15,-18 0-15,18-1 31,36-17 79,-1 0-95,18 0-15,17 0 32,-34 0-17,-1 18 1,-17-18 0</inkml:trace>
  <inkml:trace contextRef="#ctx0" brushRef="#br1" timeOffset="405616.0471">13494 12224 0,'0'0'0,"17"0"31,19 0-31,-19 0 16,19 0-1,-1 0 1,53 0-1,-53 0 1,1 0 0,-19 0-1,1 0-15,0 0 32,-1 0-32,1 0 0,-1 0 31</inkml:trace>
  <inkml:trace contextRef="#ctx0" brushRef="#br1" timeOffset="406409.1844">13723 12259 0,'0'18'94,"0"-1"-94,0 1 15,0 17 1,18 1 0,-18-1-16,0-18 15,17 1-15,1 17 16,-18-17-1,0 0 1,0-1 0</inkml:trace>
  <inkml:trace contextRef="#ctx0" brushRef="#br1" timeOffset="407023.7249">13547 12488 0,'17'-17'31,"1"17"-15,0-18-16,-1 18 15,1 0 1,0-18-16,-1 18 16,1 0-1,-1 0 1,1 0-1,0 0 1,-1-17 0,1 17-1,0 0 17,-1-18-1,1 18-31,0-17 15,-1 17 1</inkml:trace>
  <inkml:trace contextRef="#ctx0" brushRef="#br1" timeOffset="407978.6483">14093 12400 0,'0'18'78,"0"-1"-62,0 19 0,0-19-1,0 1 1,0 17 0,-17-35-1,17 18 16,-18-18 1,18 18-1,-17 17-15,17 0-1,-18-17 16</inkml:trace>
  <inkml:trace contextRef="#ctx0" brushRef="#br1" timeOffset="408677.8326">13935 12559 0,'17'0'16,"1"0"-1,-18 18-15,35-1 16,-17 1 0,0-1 15,17 1-31,-18 0 31,1-18-15,0 17-1,-1 1 1,1-18 0,17 18-1,-17-18 1,-18 17 0,18-17-1</inkml:trace>
  <inkml:trace contextRef="#ctx0" brushRef="#br1" timeOffset="409235.466">14217 12612 0,'0'-18'62,"18"18"-62,17 0 16,-17-17 15,-1 17-31,1 0 16,-1 0 0,1-36 15,0 36-31,-1 0 31,1 0-15,0 0 15</inkml:trace>
  <inkml:trace contextRef="#ctx0" brushRef="#br1" timeOffset="409811.1399">14270 12383 0,'18'0'62,"-1"0"-46,1 0-16,-1 0 31,19 0-15,-19 0-1,1 0 1,0 0-16,-1 0 31</inkml:trace>
  <inkml:trace contextRef="#ctx0" brushRef="#br1" timeOffset="411129.2314">14570 12435 0,'17'0'63,"36"18"-63,-35 0 15,35-18 1,-36 0 0,19 0-1,17 0 16,-36 0-31,19-18 16,-36 0 15,35-17-15,0 0 0,-17 0-1,-1-1 1,1 19-16,-18-1 31,0 0 0,0 1 16,-18-1-31,1 18-16,-1-18 15,-17 18 1,17 0 0,1 0-16,-1-17 31,-17 17-31,17 0 16,0 0-1,-35 0 1,36 0-1,-18 17 1,17-17 0,0 18-1,18 0 32,-17-18-31,17 17-16,0 1 31,0 0-15,0-1-1,0 1 1,0 0-16,0 17 31,0-17-15,0 17-16,0-18 31,0 1-15,17-18 31,1 0-16</inkml:trace>
  <inkml:trace contextRef="#ctx0" brushRef="#br1" timeOffset="414603.146">13317 13458 0,'36'0'125,"-19"0"-125,19 18 16,-19-18 0,18 0-1,1 0 1,-1 0 0,-17 0-1,-1 0 1,1 0-1,35 0 1,35 0 0,0 0 15,-70 0-15,0-18 15,-1 18-16,1 0 1,-1 0 31</inkml:trace>
  <inkml:trace contextRef="#ctx0" brushRef="#br1" timeOffset="415532.1533">13617 13547 0,'0'17'62,"0"1"-62,0 0 16,0-1 0,0 19-1,0 16 1,0 1 0,0 18-1,0-53 1,0 17-1,18-35 110,-18 17-109,18-17 0</inkml:trace>
  <inkml:trace contextRef="#ctx0" brushRef="#br1" timeOffset="418460.2192">14093 13794 0,'18'0'718,"35"0"485,-35 0-1187,52-18-16,-34 18 16,-19 0-16,1 0 15,-1 0 95,1 0-95,0 0 1,-1 0-16</inkml:trace>
  <inkml:trace contextRef="#ctx0" brushRef="#br1" timeOffset="419609.0961">14623 13600 0,'35'0'31,"18"0"-15,-36 0-16,54-18 31,0 0-15,-36 18-1,-17 0 1,-1 0-1</inkml:trace>
  <inkml:trace contextRef="#ctx0" brushRef="#br1" timeOffset="420460.2855">14834 13617 0,'0'18'47,"0"0"-31,0-1 15,0 1-15,0-1-1,0 1 1,0 17-1,0-17 1,18 17 0,0 1-1,-1-19 1,-17 1-16,0-1 16,18 1-1,-18 0 1,0-1 62</inkml:trace>
  <inkml:trace contextRef="#ctx0" brushRef="#br1" timeOffset="421139.5048">14746 13847 0,'0'-18'62,"18"18"-46,-1 0 0,1 0-16,17-18 15,-17 1 1,35 17 0,-35 0-1,-18-18 1,17 18 46,1 0 16,-18-18-62,17 18 0</inkml:trace>
  <inkml:trace contextRef="#ctx0" brushRef="#br1" timeOffset="423112.3104">15064 13776 0,'0'18'47,"17"-1"-31,-17 1-1,0 0-15,18-1 16,-18 1-1,0-1 64,0 1-48,0 0-16,18 17 1,-18-17 0,0-1-16,0 19 31,0-19-15,0-52 46,0 17-46,0-17-16,0 17 15,0-17 1,0 17 0,0 1 265,0-1-266,17 18 1,1-17 15,-1 17-15,-17-18-16,18 0 31,0 18-15,-18-17-1,17 17 1</inkml:trace>
  <inkml:trace contextRef="#ctx0" brushRef="#br1" timeOffset="425364.425">15222 13794 0,'0'17'32,"18"-17"-1,-18 18-31,18-18 16,-1 0 30,-17 18-30,18-18 15,0 0 32,-1 0-1,1 0 32,-18-18-78,0 0-1,0 1 63,-18 17 32,1 0-95,34 17 282,1-17-281,-18 18 0,17-18-1,1 0 1,0 0 15,-1 0-15,1 0-1,0 0 1,17 0-16,0-18 31,1 1-15,-19 17-1,-17-18 1,0 0 93,0 1-62,0-1-15,-17 18-1,-1 0-16,0 0 1,-17 0 0,17 0 15,-17 0-31,17 0 16,1 18 46,17-1-62,-18-17 16,18 18-16,-18 0 31,1-18-15,17 17-1,0 1 1,0 0-1,0-1 1,0 1 0,0-1-1,0 1 1,0 0 0,35 17-1,18-17 16,-35-18-15,-18 17-16,17-17 16,1 0 15,17 0-15,-17 0-1,0 0 1,-1 0-16,1 0 31,-1 0 0,1 0 32,0 0-48</inkml:trace>
  <inkml:trace contextRef="#ctx0" brushRef="#br1" timeOffset="425959.606">15998 13811 0,'18'0'47,"0"0"-32,-1 0 1,1-17 0,17 17-1,1 0 1,-1-18 0,0 18-1,-17 0 1,-1 0-16,1 0 78,0 0-62</inkml:trace>
  <inkml:trace contextRef="#ctx0" brushRef="#br1" timeOffset="426519.5575">16122 13935 0,'35'0'109,"-17"0"-93,52 0-16,-52 0 0,17 0 31,-17 0-31,17 0 31</inkml:trace>
  <inkml:trace contextRef="#ctx0" brushRef="#br1" timeOffset="428101.5115">16563 13723 0,'18'0'78,"-18"18"-46,17-18-1,-17 17-31,35-17 31,-17 0-31,0 18 0,17-18 31,-17 0-15,-1 0 0,1 0-1,0 0 32,-18-18-16,0 1-15,0-1-16,17 18 16,-17-18-1,18 1 1,-18-1-1,0 1 1,0-1 0,0 0 15,0 1-31,0-1 31,-18 18-15,1-35-1,-1 35 1,-17-18 0,17 18-1,0 0 1,1 0 0,-1 0-1,0 0 1,1 0-1,-1 0 1,1 0 0,-1 0-1,0 0 17,1 18 14,17-1-30,-18-17 15,18 18-15,0 0 0,0-1-1,0 1 16,0 0 1,18-18-32,-18 17 31,0 1-15,17-18-1,-17 17 95</inkml:trace>
  <inkml:trace contextRef="#ctx0" brushRef="#br1" timeOffset="429395.6733">16281 14781 0,'17'0'78,"-17"18"-47,36-18-15,-19 18-1,1-1 1,0-17-1,-1 0 1,1 0-16,-18 18 16,35-18-16,-17 0 15,-1 0 17,1 0-1,0 0-16</inkml:trace>
  <inkml:trace contextRef="#ctx0" brushRef="#br1" timeOffset="429953.7058">16387 15046 0,'17'0'31,"1"0"16,-1 0-31,-17-35-16,18 35 15,0 0 1,17-18-16,18 18 16,17-18 15,-17 18-15,-17 0-16,-1 0 15</inkml:trace>
  <inkml:trace contextRef="#ctx0" brushRef="#br1" timeOffset="432919.1036">14958 14693 0,'35'0'110,"18"0"-95,35 0-15,-17 0 16,70 0-1,-35-17 1,-71-1 0,-17 18-1,-1 0 1,1 0 0,0-18-1,17 18 48,-18-17-48,-17-1 1</inkml:trace>
  <inkml:trace contextRef="#ctx0" brushRef="#br1" timeOffset="433589.0529">15328 14728 0,'0'18'63,"18"-18"-63,-1 53 15,1-35-15,-18-1 32,18 1-32,-18 17 0,17 1 31,1-19-15,17-34-1</inkml:trace>
  <inkml:trace contextRef="#ctx0" brushRef="#br1" timeOffset="435109.2194">17092 14640 0,'18'0'47,"-1"36"-32,1-36-15,-18 35 16,18-35 0,-1 35-16,-17-17 15,18-1-15,-18 1 0,18-18 16,-1 35-1,-17-17 1</inkml:trace>
  <inkml:trace contextRef="#ctx0" brushRef="#br1" timeOffset="436069.2871">17004 14623 0,'35'0'312,"89"0"-312,-71-18 16,52 0-16,19 1 31,-71-1-31,0 18 0,-36-18 16,1 18-16,-18-17 46</inkml:trace>
  <inkml:trace contextRef="#ctx0" brushRef="#br1" timeOffset="437060.107">17145 14817 0,'0'0'0,"18"0"0,-1 0 0,1 0 15,17 0 1,0-18-1,1 18 1,-19 0 0,54-18 15,-53 1-15,-1 17-1</inkml:trace>
  <inkml:trace contextRef="#ctx0" brushRef="#br1" timeOffset="437869.4941">17586 14923 0,'0'-36'172,"0"19"-172,0-1 16,-18 18 0,18-18 15,-17 18-16,17-17-15,0-1 0,0 0 47,0 1-31,17-1 0,19 18-1,-1-35 1,0 35-16,-17 0 78</inkml:trace>
  <inkml:trace contextRef="#ctx0" brushRef="#br1" timeOffset="439069.177">17974 14764 0,'18'0'0,"-36"0"0,53 0 31,-17 0-15,0 0 0,-1 0-1,1 0 16,0-18 1,-18-17-1,0 17-15,0 1-1,0-1 32,-18 18 0,18-18-31,-18 18-1,1 0 16,-1 0-15,-17 0 0,-1 0-1,19 18 1,-1 0 0,0 17-1,1-18 1,17 1-16,0 0 31,0-1-15,0 1 15,0 0 0,0-1-15,17 1-1,19 17 1,-19-35 0,19 18-1,-19 0 1,1-18 0,17 17-1,-17-17 16,0 0 1,-1 0-32,1 0 31,-1 0-15,1 0 15,-18-17-16,18 17 1,-18 17 47</inkml:trace>
  <inkml:trace contextRef="#ctx0" brushRef="#br1" timeOffset="440184.195">16404 15910 0,'0'18'46,"18"-18"-30,-1 18 0,1-18-16,35 0 15,0 0-15,17 0 0,-34 0 16,-1 17 0,-17-17-1,-1 0 1,1 0 78</inkml:trace>
  <inkml:trace contextRef="#ctx0" brushRef="#br1" timeOffset="440941.667">16245 15716 0,'18'0'15,"0"0"16,-1 0-15,1 18 0,0-18-1,-1 18 1,19-18-16,-1 0 31,-18 17-15,36-17-1,-17 0 1,-1 0 0,0 0-1,-17 0 1,-1 0 0,1 0-1,0 0 1,17 0-1,-17 0 1,-1 0 0</inkml:trace>
  <inkml:trace contextRef="#ctx0" brushRef="#br1" timeOffset="446059.1967">17974 13053 0,'18'0'78,"-1"0"-62,1 0-1,0 0 1,35 0 15,-36-18-31,1 18 31,-1 0 16,1 0-47,0 0 16,-1 0-1,1 0-15,0 0 16</inkml:trace>
  <inkml:trace contextRef="#ctx0" brushRef="#br1" timeOffset="446829.3288">18062 12982 0,'0'-17'0,"18"17"78,0 0-78,-1 0 16,1 0-1,70-18 1,-53 18-1,-17 0 1,0-18 0,-1 18 31</inkml:trace>
  <inkml:trace contextRef="#ctx0" brushRef="#br1" timeOffset="448255.4404">18591 12929 0,'18'0'31,"0"18"1,-1-18-17,1 18 1,0-1-16,17-17 31,-17 0-15,34 18-1,1-18 1,-35 0 0,17 0-1,-17 0 1,-18-18 0,18 18-1,-18-17 16,0-1-31,0 0 32,0 1-17,0-1 17,0 0-17,0 1 1,-18 17-1,0-18 1,1 18 0,-1 0-1,0 0 1,18-18 0,-17 18-1,-1 0 16,0 0 1,1 0-1,-1 0 31,1 0-46,-1 0 31,18 18 0,-18-18-47,18 18 15,0-1 1,0 1 15,0 0 32,18-1-48</inkml:trace>
  <inkml:trace contextRef="#ctx0" brushRef="#br1" timeOffset="449063.6025">18962 12947 0,'17'0'47,"1"18"-16,-18-1 1,0 1-17,18 0 1,-18-1 15,0 1 16,17-18-31,-17 17-1,18-17 17,-18 18 61,0 0-61</inkml:trace>
  <inkml:trace contextRef="#ctx0" brushRef="#br1" timeOffset="450322.9546">19173 12823 0,'18'0'94,"0"0"-78,-1 0-16,19-17 31,-1 17-31,-17 0 31,-1 0-31,-17-18 16,18 18-16,-18 18 94,0-1-79,0 1-15,0 53 16,-18-54-1,18 1 1,-17 0 0,17-1 15,0 1-15,-18-18 62,36 0-16,17-18-46,-17 18-16,-1 0 15,71 0 1,-35 0 15,-17 0-15,-19 0 0,1 0 77,-1-17-61,-17-1-32</inkml:trace>
  <inkml:trace contextRef="#ctx0" brushRef="#br1" timeOffset="451922.8205">19667 12753 0,'0'0'0,"18"0"94,0 0-63,-1 0-16,1 0-15,0-18 16,17 1 0,-18 17-1,-34 0 110,17 17-125,-18-17 16,1 0-16,-1 18 31,0-18-15,-17 18-1,17-18 1,18 17 15,-17-17-15,17 18 15,0-1-15,0 1 15,0 0 16,0-1-47,0 1 31,17-18 16,1 0-47,0 0 16,17 0-1,18-18 1,-36 1 0,1 17-1,-18-18 1,18 18-1,-1 0 1,1 0 0,0 18 15,-1-18-31,1 17 31,-18 19-15,0-19 15,0 1 0,0 0-15,0-1 15,-18 1-15,-17-18-16,17 0 15,18 18 1,-17-18 15,-1 0 16,0-18-31,1 18-1,17-18 1</inkml:trace>
  <inkml:trace contextRef="#ctx0" brushRef="#br1" timeOffset="452509.3681">20126 13000 0</inkml:trace>
  <inkml:trace contextRef="#ctx0" brushRef="#br1" timeOffset="458699.378">20232 12629 0,'35'0'47,"-17"0"-32,17 0 1,0 0-16,1 0 15,69 0 1,-87 0 0,0 0 15,-1 18 16,-17 0-32,18 17 1,0 18-16,-18 35 16,0 18-1,0 0 1,17-36 0,-17-52-1,0 0 16</inkml:trace>
  <inkml:trace contextRef="#ctx0" brushRef="#br1" timeOffset="459302.0622">20461 12859 0,'35'0'63,"1"0"-48,-1 0-15,71-18 16,0 18 15,-18 0-15,-18 0-16,-52 0 31,0 0-15</inkml:trace>
  <inkml:trace contextRef="#ctx0" brushRef="#br1" timeOffset="460409.0387">21043 12929 0,'0'0'0,"0"18"31,0 0-31,18-1 15,-1 19 1,-17-19 15,18-17-31,0 0 16,-18 18-16,17-18 31,1 0-31,0 0 16,70-18-1,-18 1 1,-17-1 0,-35 0-1,-18 1 1,0-1 0,18-35-1,-18 18 1,0-18-1,0 0 17,0 35-32,-18 18 31,0-17-31,18-1 0,-35 18 31,17-18-31,1 18 16,-18 0-1,17 0 1,0 0 0,1 0-1,-19 0 1,19 0 0,-1 18-1,0-18 1,1 18-1,-1-18 1,18 17 31,0 1-31,0 0-1,0-1 1,0 18-16,0-17 31,0 0-15,18-1-1,-1 19 1,19-19 0,-36 1-1,17-18-15,1 0 63</inkml:trace>
  <inkml:trace contextRef="#ctx0" brushRef="#br1" timeOffset="462059.4069">21908 12612 0,'0'17'46,"0"1"1,-18-18 0,18 18-31,0-1-1,0 1-15,-18 17 32,18-17-32,0 0 15,0-1 1,0 36 0,0-35-16,0 17 15,0-17-15,0-1 16,0 1-1,18 0 1,0-18 0,-1 17-1,1-17 1,17 0 0,18 0 15,-35 0-31,-1 0 15,1 0-15,0 0 32,-18-17-17,35-19 1,-18 1-16,-17 0 31,18 17-31,0-17 16,-18 17-1,0 1 1,0-1 0,0 0-1,0 1 1,-18-1 0,0 18-1,18-18-15,-17 1 16,-1 17-1,1-18 1,-1 18 78,0 0 78,1 0-141,-1 0 47,0 0-62,1 0-1</inkml:trace>
  <inkml:trace contextRef="#ctx0" brushRef="#br1" timeOffset="464369.5219">22419 12682 0,'0'36'62,"0"-1"-62,0-17 16,0 17-16,0 0 0,0 18 31,0-18-31,0 18 0,0-35 16,0 35-1,0-36 32</inkml:trace>
  <inkml:trace contextRef="#ctx0" brushRef="#br1" timeOffset="465289.4478">22384 12718 0,'17'0'15,"1"0"17,-18 17-32,35-17 15,-17 36 1,0-19-1,-1 1 17,19 35-17,-19-36 1,18 1-16,-35 17 31,18-17-15,0-89 124,-1 36-140,1 0 16,-18-18-16,18-35 16,17-18 15,-35 88-15</inkml:trace>
  <inkml:trace contextRef="#ctx0" brushRef="#br1" timeOffset="483141.3448">18080 13794 0,'35'0'93,"-17"-18"-77,-18 0-16,35 18 16,-17 0-1,-1 0 1,19-17 0,-1 17-1,-17 0 1,-1 0-1</inkml:trace>
  <inkml:trace contextRef="#ctx0" brushRef="#br1" timeOffset="483729.3324">18186 13635 0,'17'0'62,"1"0"-62,0 0 16,17 0 0,-17 0-1,-1 0 1</inkml:trace>
  <inkml:trace contextRef="#ctx0" brushRef="#br1" timeOffset="484760.8773">18962 13511 0,'17'0'110,"-17"18"-95,0 0-15,18 17 16,-18-17-1,18 17 1,-18-17 0,0-1-16,0 1 15,17-1 1,-17 1-16,18 17 16,-18-17-1,0 0 1,18-18 15,-18 17-15</inkml:trace>
  <inkml:trace contextRef="#ctx0" brushRef="#br1" timeOffset="485733.4483">19262 13511 0,'0'0'15,"17"0"1,1 0 15,0 0-31,-1 0 32,1 0-17,0 0 32,-1 0-31,1 0 31,-18 18-32,17 0 1,-17-1-1,18 19 1,0-19 0,-18 19-16,0-19 15,17 1-15,-17-1 0,0 1 16,18 0 0,-18-1-1,0 1 1,0 0-1</inkml:trace>
  <inkml:trace contextRef="#ctx0" brushRef="#br1" timeOffset="486451.5485">19403 13688 0,'17'-18'109,"1"18"-109,0 0 16,-1 0-1,-17-17 1,18 17 0,0 0-1,-1 0 1,1 0 0,0 0-1,-18-18 1,17 18 15,1 0 0</inkml:trace>
  <inkml:trace contextRef="#ctx0" brushRef="#br1" timeOffset="488064.5345">19703 13353 0,'17'0'63,"1"0"-63,0 0 15,-1 0 1,1 0 0,-1 0-16,1 0 15,0 0-15,-1 0 0,1 0 16</inkml:trace>
  <inkml:trace contextRef="#ctx0" brushRef="#br1" timeOffset="489519.3363">19597 13370 0,'0'18'63,"0"0"-48,0-1 17,17 1-17,1-18 17,0 0-32,-1 0 31,1 0-16,-18 17 17,18 1-1,-18 0-15,0-1-1,17-17 126,1 0-110,0 0-31,-1 0 16,1 0-1,-18-17 1,17 17 0,1 0-16,0 0 15,-1 0 1,1 0-1,17 0 1,1 0 0,17 0-1,-18 17 1,-18 1 0,1 0-1,17-1 1,-35 1-1,18 0 17,-18-1-17,0 1 1,0 17 15,-18-17-15,-17-1-1,35 1-15,-18-18 16,1 18 0,-1-18-1,1 0-15,-1 0 16,0 17 0,1-17-1,-1 0 32</inkml:trace>
  <inkml:trace contextRef="#ctx0" brushRef="#br1" timeOffset="490189.2112">20320 13458 0,'18'0'47,"-1"36"-31,-17-19 0,0 1-1,18 17 1,0 36-16,-18-18 31,35 35-15,-35-17-1,17-36 1,1 0 0,-18-53 93,0 1-93</inkml:trace>
  <inkml:trace contextRef="#ctx0" brushRef="#br1" timeOffset="491460.0981">20443 13529 0,'18'0'94,"0"18"-78,-1-18-16,1 17 15,0 1 1,-1 0 0,1-1-1,17 1 1,-17 0-1,17-1 1,-35 1 0,18-18-1,-18 17 1,17-17 0,-17-17 93,18-1-93,-18-17-16,18-18 15,-18 18 1,17-36-1,-17 53 1,0 1 0,0-1-1,0 1 1,0-1 46,0 0-30,0 1-17,0-1 17</inkml:trace>
  <inkml:trace contextRef="#ctx0" brushRef="#br1" timeOffset="494849.1107">15222 15699 0,'18'-18'63,"35"18"-48,17 0-15,-17 0 16,53 0 0,-18 0-1,-17 0 1,-18 0-1,-35 0 1</inkml:trace>
  <inkml:trace contextRef="#ctx0" brushRef="#br1" timeOffset="495901.8026">15575 15716 0,'0'18'125,"0"0"-109,0 17-16,0 0 16,0 36-16,0-1 31,0-35-31,0-17 31,0 0 0,18-18 1,-18 17-17</inkml:trace>
  <inkml:trace contextRef="#ctx0" brushRef="#br1" timeOffset="497203.4871">17604 15646 0,'0'17'125,"0"19"-110,0-1-15,0 0 16,0 36-16,0 17 31,0-18-15,17-34-1,-17-19 17</inkml:trace>
  <inkml:trace contextRef="#ctx0" brushRef="#br1" timeOffset="498309.3554">17886 15610 0,'17'0'63,"1"0"-48,17-17 1,1 17-16,52-18 31,-70 18-15,-1 0 0,1 0 15,-1 0-31,-17 18 15,18-1 1,-18 19 0,18 17-1,-18-18-15,0 0 16,0 0-16,0 1 16,0-1-16,0 0 15,0-17 1,0 0-1,0-1 64,0 1-79,0-1 15,0 1 1,0 0-1</inkml:trace>
  <inkml:trace contextRef="#ctx0" brushRef="#br1" timeOffset="498949.3545">18098 15857 0,'17'0'110,"18"0"-110,18-17 15,0-1 1,0 0-16,35 18 16,-52-17-16,-19-1 15,19 18 1,-19 0 0,1 0 15,-1 0-31,1 0 31,0 0-15,-1-17 15</inkml:trace>
  <inkml:trace contextRef="#ctx0" brushRef="#br1" timeOffset="499568.9792">18750 15540 0,'0'-18'0,"18"18"16,-1 0-1,1 0 1,0-17 0,17-1-1,-17 18 1,-1 0-1,-17-18 17,18 18-17,-18-17 1,-18 17 93,1 0-109,-1 17 16,-17 1 0</inkml:trace>
  <inkml:trace contextRef="#ctx0" brushRef="#br1" timeOffset="500603.8791">18750 15558 0,'0'0'0,"0"17"0,-17 1 15,17-1 1,0 1 15,0 0-31,0-1 16,0 1-1,0 17 1,0-17 0,0 0 15,0-1 63,17-17-48,1 0-30,-1-17-16,1 17 31,0-18-15,-1 18 15,1 0-15,0 0 15,-1 0-15,1 0 15,-18 18-15,18-1-1,-18 1 1,0-1-1,0 19 1,0-1 0,0-17-16,0-1 15,0 1 1,0 0-16,-36-1 16,1 1-1,17-18 1,-35 17-1,18 1 1,18-18 0,-1 0 15,0 0-31,1 0 31,17-18-31,-18 1 16,0 17-16,18-18 15,-17 18 17,17-17 15,0-19-32,17 19-15,1-1 16</inkml:trace>
  <inkml:trace contextRef="#ctx0" brushRef="#br1" timeOffset="502009.1881">19315 15522 0,'0'0'0,"-18"36"16,0-19 0,18 18-16,-17 18 15,-1 0 1,18 35-1,-18-35 1,18 36 15,0-72-15,0 1-16,0-1 31,0-52 79,0 0-110,0 0 0,0-1 15,36-34 1,-36-36-1,35 53 1,-35 35 0,0-17 15,18 18-15,-1 17 15,1 0 0,0 0-15,-1 0-1,1 0 1,-1 17-16,1 1 16,35 52-1,-35-52-15,17 17 16,-35-17-16,35 35 15,-17-18 1,-18-17 31,17-18-31,1 0 62,-18-18-63,18 18-15,-18-18 16,35-34 0,-17 16-1,-1 1 1,-17 17-1,18 1 1</inkml:trace>
  <inkml:trace contextRef="#ctx0" brushRef="#br1" timeOffset="510614.1614">14499 17357 0,'-17'35'109,"17"71"-93,-18 17-16,-35 54 15,0 17 1,35-88 0,1-18-1</inkml:trace>
  <inkml:trace contextRef="#ctx0" brushRef="#br1" timeOffset="512830.1952">14429 17163 0,'35'0'219,"177"0"-219,-89 0 15,300-36 1,36 19-1,-159-1-15,-88 18 16,-54-18-16,124 18 16,-70-17-1,17-1 1,-52 1 0,35-1-1,70 18 1,18-18-1,-1 1 17,1-1-32,-106 18 15,89 0 1,-125-18-16,-34 18 16,281 0-1,-175 0 1,140 0-1,54 0 1,-89-17 0,53 17-1,-212 0-15,18 0 32,-88 0-32,35 0 0,159 0 15,-18 0 1,-70 0-1,-106 0-15,211 0 16,-211 0 0,-88 0 15,17 35 188,-35-17-219,18-1 15,-1 1 1,1 17 0,70 106-1,-53-123 1,-17 17-1,0-17-15,-1-1 266,19 72-266,-19-54 16,1 36 15,-1-36-31,-17-18 0,18 19 0,0-1 16,35 88-1,17-17 1,-17 18-1,18-18 1,-36-71 0,-17-17-16,-1 17 0,1 18 15,17 0 1,18 35 0,18 18-1,-18-36 1,-1 18-1,-34-35 1,0 0 0,17 0-1,-17-18-15,-18 1 16,17-1 0,1-17-16,-18 17 15,0-17 1,0-1-1,0 1 1,18-18-16,-18 53 31,17-36-15,1-17-16,-1 0 31</inkml:trace>
  <inkml:trace contextRef="#ctx0" brushRef="#br1" timeOffset="515659.2624">14958 17639 0,'0'-18'265,"0"1"-265,0-1 16,0 0-1,17 1 1,1-1 0,17-17-1,1 17 1,-19 1 0,1 17 46,-18 17-46,18 1-1,-1 17 1,1-17 0,-1 70-1,1-35 1,-18 0-1,18-18 1,-18-17 0,0-36 109,0-17-125,17 17 0,1-17 31,-18 0-31,18-1 0,-18 19 31,17-1-31,1 18 16,-18-18-1,0 1 1,18 17 47,-1 0-32,1 17-16,-1-17-15,-17 18 16,18 17 15,17-17-15,-17 0 0,-18 17-1,18-18 1,-18 19-1,0-19 1,17-17 0,-17 18-1,18-18 95,0-35-110,-1 17 15,1-35 1,35 0 0,-18 0-1,-17 36 1,-1-1-1,1 18-15,-18-18 32,18 18-1,-1 0-15,1 0 15,0 0-31,-1 18 15,-17 0 17,18-1-17,-1 1 1,1 17 0,0 1-1,-1-19 1,-17 1-1,0-1 1,0 1 0</inkml:trace>
  <inkml:trace contextRef="#ctx0" brushRef="#br1" timeOffset="516800.9157">16140 17551 0,'-18'0'16,"0"70"234,1-17-234,17 0-1,0-35-15,-36 52 16,19 1 0,17-36-1,-18-35 16,18 18-31,0-71 125,18 18-125,-18-1 16,53-52 0,-36 18-1,1 34-15</inkml:trace>
  <inkml:trace contextRef="#ctx0" brushRef="#br1" timeOffset="517382.2859">16140 17515 0,'17'0'125,"-17"18"-109,0 0-1,18-1 1,-18 1 0,18 0-1,-1 35 16,-17-18-31,0 0 16,0-17 0,18-1 15,-1-17-15,-17 18-1</inkml:trace>
  <inkml:trace contextRef="#ctx0" brushRef="#br1" timeOffset="518029.9065">16193 17745 0,'17'0'140,"1"0"-124,-1 0-16,19 0 15,-19 0 1,1 0 15</inkml:trace>
  <inkml:trace contextRef="#ctx0" brushRef="#br1" timeOffset="518610.9389">16775 17815 0,'17'0'78,"1"0"-62,0 0-1,-1 0 1,1 0-16,-1 0 16,1 0-1</inkml:trace>
  <inkml:trace contextRef="#ctx0" brushRef="#br1" timeOffset="519141.5121">16810 17709 0,'-18'0'62,"36"0"16,0 0-78,-1 0 16,1 0-16,-1 0 16,1 0-16,0 0 15,-1 0 1,-17-17-1,18 17-15</inkml:trace>
  <inkml:trace contextRef="#ctx0" brushRef="#br1" timeOffset="519960.9652">17657 17392 0,'35'0'140,"-18"0"-140,36 0 16,0 0-1,0 18 1,-18-18 0,-17 0-1,35 0 1,18 0 0,-1 0 15,-52 0-31</inkml:trace>
  <inkml:trace contextRef="#ctx0" brushRef="#br1" timeOffset="520715.0441">17939 17445 0,'0'18'78,"0"17"-78,0-18 16,0 1-1,0 88 1,0-18 0,0-17-1,0-36 1</inkml:trace>
  <inkml:trace contextRef="#ctx0" brushRef="#br1" timeOffset="521380.664">17692 17974 0,'0'0'0,"17"0"16,-17-18 0,18 18-1,17-17 1,18 17-1,-17 0 1,-19 0 15,-17-18-15,18 18-16,17 0 31,0 0-15,-17 0-1,0-18 1,-1 1 0,1 17-1,17 0 1,-35-18 0,18 18 15</inkml:trace>
  <inkml:trace contextRef="#ctx0" brushRef="#br1" timeOffset="522949.414">17868 18256 0,'0'18'0,"18"-18"125,-1 0-125,1 0 15,0 0 1,17 0-16,-17-18 15,-1 18 1,1-17 15,0-1-15,-1 0 0,-17 1-1,0-1 1,18 0-1,-18 1 1,0-1 31,-53 18-16,35 0-31,-35 0 16,0 18-1,18-18 17,-18 35-17,18 0 1,17 1-16,1-19 31,17 1-15,-18 17-1,18-17 1,0-1 0,0 1 15,0 0-15,18-18-1,52 0 1,-34 0-16,87-18 15,-105 0 1,17 18-16,-17-17 31,-18 34 110,0 1-125,0 0-1,0-1 1,0 1-1,17-18-15,-17 18 47,0-1 0,0 1-47,0 0 47,18-36 141,0-35-173</inkml:trace>
  <inkml:trace contextRef="#ctx0" brushRef="#br1" timeOffset="523573.798">18503 17727 0,'18'0'93,"-1"0"-77,19 0 0,-19 0-1,1 0 1,35 0 0,-35 0-1,-1 0 1,1 0-1,0 0 1,-18-18 31,17 18-31</inkml:trace>
  <inkml:trace contextRef="#ctx0" brushRef="#br1" timeOffset="524069.2423">18662 17586 0,'0'18'16,"0"-1"31,18 1 15,-1-18-62,1 0 16,17 0-16,-17 0 31</inkml:trace>
  <inkml:trace contextRef="#ctx0" brushRef="#br1" timeOffset="524899.2421">19509 17163 0,'17'0'78,"-17"35"-62,0-17-16,0 17 15,0 71 17,18-36-32,-18-17 31,18-18-15,-18-17 155</inkml:trace>
  <inkml:trace contextRef="#ctx0" brushRef="#br1" timeOffset="525759.2488">19826 17216 0,'18'0'46,"17"0"-46,18 0 16,-35 0 0,-1 0 15,1 0 0,0 0-15,-1 17-1,-17 36 1,18-18 0,-18 71-1,0-18 1,0-35 0,0-17-1,0-19-15</inkml:trace>
  <inkml:trace contextRef="#ctx0" brushRef="#br1" timeOffset="526499.4905">19791 17480 0,'17'0'31,"1"0"-31,35-17 16,-18 17-1,1-18 1,-1 0-1,0 18 17,0 0-32,-17-17 31,0 17-15,-1 0-1,1 0 1,0-36-1,17 36 1,-17 0 0,-1 0 31,1-17-32,17 17-15,-17 0 16,-1 0-16,1 0 15,0 0 32</inkml:trace>
  <inkml:trace contextRef="#ctx0" brushRef="#br1" timeOffset="527200.0953">20391 17180 0,'17'0'93,"1"0"-77,-1 0-16,1 0 31,0 0 0,-1-17 32,1 17 15,0 0-47</inkml:trace>
  <inkml:trace contextRef="#ctx0" brushRef="#br1" timeOffset="530099.3747">20408 17268 0,'0'18'141,"0"35"-126,18 0 1,-1-18-16,1 1 0,-18-1 16,0 18 15,0-36-31,18-17 16,-18-17 140,17 17-156,1-36 15,0 19 1,-18-1-16,35-17 31,-17 35-15,-1 0 109,1 0-109,0 0-1,-1 0 1,-17 18-16,18-1 15,-18 1 1,17-18 0,-17 17-1,18 1 1,-18 0 0,0-1-1,0 1 1,0 0-1,-18-1 1,-17 19 0,-18-1-1,36-18 1,-1 1 0,0-18 30,1 0-14,-1 0 15,53-35 93,1 17-124,-1-17-16</inkml:trace>
  <inkml:trace contextRef="#ctx0" brushRef="#br1" timeOffset="531413.4117">20973 17251 0,'0'17'78,"0"19"-78,0-1 16,0 0-1,0-17 1,0 53-1,0-36 1,0 0 0,0 0-1,0-17 1,0-106 140,0 53-140,0-18-16,0 0 15,0-88 1,0 52 0,0 54-1,17 53 48,-17-1-48,18 1 1,0 0 0,-18 17-1,17-17 1,1 17 0,-1 35-1,1-52 1,-18 0-1,18 17 1,-1-17 0,1-18-1,0-71 157,17-52-172,-17 87 16,17-52-1,-35 53 1,-53 70 140</inkml:trace>
  <inkml:trace contextRef="#ctx0" brushRef="#br1" timeOffset="532461.5927">19703 17868 0,'17'0'125,"36"0"-125,-18 0 16,54 18-1,193-18 1,35 17 0,-140-17-1,-107 0 1,19 0-1,-54 0 1,0 0 0,-17 0-1,-1 0-15,1 0 16,17 0 0,1-17-1,-19 17 1,1-18-1</inkml:trace>
  <inkml:trace contextRef="#ctx0" brushRef="#br1" timeOffset="534680.5515">20514 18521 0,'0'0'0,"18"0"0,-18 17 16,0 1 15,0 0-31,0-1 32,0 1-1,0 0 0,17-1-15,-17 1 124,0-53-15,0-1-109,0 19-16</inkml:trace>
  <inkml:trace contextRef="#ctx0" brushRef="#br1" timeOffset="547472.3453">19844 18239 0,'0'-18'187,"17"0"-171,1 1-1,-18-1-15,18 0 16,-18-17 0,0 18 15,0-1 0,-18 18 16,-17 0-47,-18 0 16,-71-18-1,54 18-15,17 0 16,0 0-16,18 0 15,17 0 1,18 18 47,-18 0-48,18-1-15,0 1 16,0-1-1,0 1-15,0 0 16,0-1-16,0 1 16,0 0-1,53-1 1,-17 1 0,-1 0-1,0-18 1,-17 0-1,35 0 1,-18 0 0,-17 0 15,-1 0-15,1 0 30,0 0-30,-1 0 0,1 0-1,-1 0 1,1 0 15,-18-18-15,18 18 62,-18 18-78,17-1 16,-17 18-1,0 36 1,0-36-1,0 1 1,18-1 0,-18-18-1,0 1 1,18 0 78,-18-1-47</inkml:trace>
  <inkml:trace contextRef="#ctx0" brushRef="#br1" timeOffset="549003.0673">20779 18203 0,'35'0'156,"0"0"-156,0 0 16,18-17-16,36 17 16,-54 0 15,-18 0 0,1 0-15,-18 17-1,18 19 1,-18 17 0,-36-1-1,-34 54 1,-18-18 0,-18 18 15,88-70-31,1-36 0,17 17 15,0 1 1,0 0-16,0-1 31,0 36-15,17 0 0,54-18-1,-18 1 1,0-36-1,-18 0 1,0-53 0,0-18-1,-17 18 1,-18 18 0,0 0-1,0 17 1,-18 0-1,-17-17 1,-18 17 0,36 1 15,-1 17-31,0-18 31,18 0 0,-17 18-15,17-17-16,0-18 16,0 17-16,0-17 15,-18-54 1,18 37 0,0 34 30,0 0-46,18 18 16,-1 0 0,1 0-16,0 0 15,-1 0 1,1 0 0,0 0-1,17 0 1,0 0-16</inkml:trace>
  <inkml:trace contextRef="#ctx0" brushRef="#br1" timeOffset="550293.9891">21467 18486 0,'0'17'32,"0"1"-17,0-1 17,0 1-17,0-53 63,0-18-62,0 18-16,0-1 16,17-34-1,1 52 1,-1 1-16,1 17 15,-18-18 32,18 18-15,-1 18-17,1-1 1,35 71-1,-35-35 1,-1-17 0,1-19-1,-18 1 1,17-18 62,19-18-78,-1-17 16,18-18-1,-18 35 1,-35 1 31,18 17-16,0 17-15,-1-17-1,-17 18-15,0 0 16,18-18-16,-18 17 31,17-17 32,1 0-32,0 0-31,-18 18 0,17-18 31,1 0 47</inkml:trace>
  <inkml:trace contextRef="#ctx0" brushRef="#br1" timeOffset="551070.1237">21731 18627 0,'18'0'93,"17"0"-77,-17-18-16,17 18 16,36-18-16,-1 18 31,71-17-15,-70 17-1,-54 0 1,-34 17 62,-1 1-78,-17 0 16</inkml:trace>
  <inkml:trace contextRef="#ctx0" brushRef="#br1" timeOffset="552764.4629">22348 18609 0,'18'0'0,"0"0"31,-1 0-15,1 0-1,0 0 1,-18 18 15,0 17-15,0-17-1,0 17 1,0-17 0,17-18 62,19 0-63,-19 0 1,19 0 0,-1 0-16,0 0 15,18 0-15,-35 0 0</inkml:trace>
  <inkml:trace contextRef="#ctx0" brushRef="#br1" timeOffset="564659.2601">22137 18785 0,'-18'0'94,"1"0"-94,-1 18 15,-35 0-15,35-18 16,-17 0-16,-18 0 16,36 17-1,-1-17 1,0 0 140,18 18-140,0 0 15,0-1-15,18-17 15,-18 18-31,18-18 15,-1 18 1,1-1 15,-18 1 1,0-1-17,17 1 1,-17 0 62,0-1-62,-17-17 15,-1 0 0,1 0-31,-1 0 16</inkml:trace>
  <inkml:trace contextRef="#ctx0" brushRef="#br1" timeOffset="566179.5937">22666 18009 0,'18'0'62,"-1"0"-62,1 0 31,0 0-31,-1 0 16,1-17 0,35-19-1,0 19 1,-36 17 62</inkml:trace>
  <inkml:trace contextRef="#ctx0" brushRef="#br1" timeOffset="566849.2494">22772 17833 0,'53'0'110,"-36"0"-110,19-18 15,-19 18 1,19 0 0</inkml:trace>
  <inkml:trace contextRef="#ctx0" brushRef="#br1" timeOffset="586159.2811">23178 17674 0,'0'18'125,"0"17"-125,17 0 16,1 71-1,-1-18 1,-17-17 0,0-36-1,0 18 1</inkml:trace>
  <inkml:trace contextRef="#ctx0" brushRef="#br1" timeOffset="587320.3349">23424 17674 0,'18'0'63,"0"0"-63,-1 0 31,1 18-31,17 17 16,-35-17-1,18-18 1,-18 17 0,18 19-1,-18-1 1,0 0-16,0 0 15,-18 1 1,18-19-16,0 1 16,-18 17 15,18-17 0</inkml:trace>
  <inkml:trace contextRef="#ctx0" brushRef="#br1" timeOffset="587972.7795">23495 17921 0,'18'0'109,"-1"0"-93,1 0-1,0 0-15,-1 0 16,1 0 0,-1 0-1,1 0 1,0 0 31</inkml:trace>
  <inkml:trace contextRef="#ctx0" brushRef="#br1" timeOffset="591350.5396">23760 17974 0,'0'18'47,"0"-1"-31,0 1-1,0 0 1,0-1 0,0 19-1,0-19 1,0 1 0,0-1-1,0 1 95</inkml:trace>
  <inkml:trace contextRef="#ctx0" brushRef="#br1" timeOffset="592291.3147">24007 17727 0,'17'0'15</inkml:trace>
  <inkml:trace contextRef="#ctx0" brushRef="#br1" timeOffset="593731.5848">23971 17727 0,'18'0'109,"0"0"-109,-1 0 31,1 0-31,-1 0 16,-17 18 78,0-1-94,-17 19 15,-18-1-15,17-17 16,-17 17-16,-1 0 15,19 0 17,17-17-17,0 17 1,0-17 0,17-18-1,1 0 1,-18 18-1,35-18 1,-17 0 0,17 0-1,-17 0 48,-18-18-32,0-17-15,0 17-16,-35 0 31,-1-17-31,-17 0 31,53 17-31,-17 1 16,-1 17-16,18-18 15,0 0 1,-18 18-16,18-35 16,0 17-16,0 1 15,0-1 1,0 0-16,0 1 16,71-36-1,-36 35 1,-17 18-1,-18-17-15</inkml:trace>
  <inkml:trace contextRef="#ctx0" brushRef="#br1" timeOffset="594337.4595">24201 17762 0,'17'0'32,"1"0"-32,52 0 31,19 0-31,-19 0 0,-17-17 31,-35 17-31,-18-18 16</inkml:trace>
  <inkml:trace contextRef="#ctx0" brushRef="#br1" timeOffset="595220.6483">24253 17833 0,'0'0'15,"0"18"1,0-1 0,0 1-1,0-1 16,0 1 16,0 0 0,0-1-31,0 1 15,18-18 0,0 0 1,-18 18-32,0-1 31,17-17-16,-17 18 1,0 0 0,0-1 15,0 19-15,0-19-1,-17 1 1,-54-1-1,1-17 1,17 18 0,35-18-1,0 0-15,1 0 47,-1 0-31,18-18 15,0 1 47,0-1-62,53-17-16</inkml:trace>
  <inkml:trace contextRef="#ctx0" brushRef="#br1" timeOffset="598233.3454">24783 17727 0,'0'18'31,"0"-1"-31,-18 19 16,18-1-16,-18 0 16,18 0-16,0 1 15,-17 34 1,-1-17 0,18-17-1,0-19 1,0 1-1,0-1 17,0-34 93,0-1-110,0-17-15,0 0 16,18 35-16,-18-36 16,17 19-16,-17-1 15,36 0 1,-19 1-1,1-1 1,0 0 15,-1 18-15,18-17-16,-17 17 16,0 0-1,-18-18 1,17 18 31,-17-17-47,18 17 15,0-18 1,-1 18 0,-34 0 62,17 18-78,-36-18 15,36 35 1,-35-18 0,17 1-1,1 0 1,-18-1-1,17 1 1,0-18 0,1 0-1,17 18 1,0-1 31,0 1-32,0 0 17,17-1-17,1 1 1,0-18-16,17 0 31,0 0-15,36 0-1,-36 0 1,0 0 0,1 0-1,-1 0 1,-18 0 156,1 0-141,0 0-31,-1 0 16,1 0-1,0 0 1,17 0 0,0-18-1,0-35 1,1 36-1,-19-19 17,-17 19-17,0-1 1,0 0 0,0 1-16,0-1 15,-17 18-15,-1 0 16,-35-17-1,0-1 1,-17 18 0,52 0-1,0 0 1,1 0 0,-1 0-1,18 35 1,-17-17-1,17 17 1,0-17 0,0-1 15,0 19-15,0-19 15,17-17 16,1 0-47,-1 0 15,36-17 1,-17-1 0,-19 18-1,1 0 16,0 0 1,-1 0 30,1 0-46,-1 35-1,-17 1 1,18-19 0,0 1-16,-18 0 15,0-1 17,0 1-32,0 17 15,0-17 1,0-1 15,0 1-15,0 0-16,-18 17 31,18-17-15,-18-18-1,18 17 1,-17 1-1,-18-1 1,17 1 0,0-18-1,18 18 63,18-36 32,-18 0-95</inkml:trace>
  <inkml:trace contextRef="#ctx0" brushRef="#br1" timeOffset="601511.8012">2875 8696 0,'18'53'125,"158"141"-125,-141-141 15,124 70-15,-35-34 16,-18-19-16,17 36 15,18-53-15,-35 0 16,-18-36 15,-53-17-15,36 0 0,105 0-1,-35 0 1,1 0-1,-107 0-15,0 0 16,-17 0 0,17-17-1,18-19 1,0 19 0,53-54-1,-18 36 1,-53-18-1,18 0 1,0-17 0,18 17 15,-19 0-15,-16 35-1,-1-35 1,-17-35-1,17-35 1,-35 70-16,18-18 16,-18 36-16,0 17 15,0-17 1,-18 17 31,-35 1-32,0-1 1,0 18 0,0 0-16,-53 0 15,36 0-15,17 0 16,-123 0 0,70 18-1,70-1 1,19-17-1,-1 0 1,1 18 0,-72 17-1,36-35-15,18 35 16,0-35-16,0 18 16,17-18-16,0 0 31,18 18-31,-17-18 31,17 17 6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4-15T11:45:43.1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218 8625 0,'0'36'62,"-17"-19"-46,17 19-1,0-19-15,-36 54 16,36-18 15,-35 35-31,18 0 31,17-53-31,-18 18 16,18-35 0,0 0 46,18-54-46,17 1-1,0-18-15,0 18 16,18-18-16,-17 0 16,-19 18-1,-17 17 17,0 36 93,0-1-125,0 1 15,0 0-15,0-1 16,0 19-1,0-1 1,0-18 0,0 1-1,0 0 1,0-1 15,0 1 16,18-18-31,-1 0-1,1-18 1,17 1 0,54-54-1,16-70 1,1 0-1,18-53 1,-71 106 0,-18 52-1,-35 19 1,0-1 15</inkml:trace>
  <inkml:trace contextRef="#ctx0" brushRef="#br0" timeOffset="740.6615">12224 8961 0,'17'0'63,"19"0"-63,-1-18 15,18 0-15,-18 18 16,18 0-16,18-17 16,-54 17-16,1-18 15,17 18 1,-17 0 0</inkml:trace>
  <inkml:trace contextRef="#ctx0" brushRef="#br0" timeOffset="1311.8062">12259 9190 0,'18'0'32,"35"0"-32,-18 0 15,0 0 1,36 0-16,-18 0 31,-36 0-15,1 0-1,17 0 1,-17 0 0,-1 0 77,36 0-93</inkml:trace>
  <inkml:trace contextRef="#ctx0" brushRef="#br0" timeOffset="2960.8217">12965 9190 0,'0'-18'109,"0"-17"-93,0 0 0,0-1-16,-18-17 15,18 36 1,0-18-1,0 17 1,18 18 31,-1-18-16,1 18-31,17-17 16,-17 17-16,-1 0 31,1 0-15,0 0-1,17 53 1,-35-1 0,18 1-16,-18 0 15,0 0-15,17-17 16,-17-1-1,0 0 1,0-17 0,0-1-1,18-34 48,0-1-63,-1-17 15,1 0-15,-1-18 16,1 17 15,0 1-15,-1 17 0,19 1-1,-36-1 1,17 0-1,1 18 32,0 18-31,-1-18 15,-17 18-31,18 17 31,-18-17-31,0 17 16,17-17 0,-17-1-1,0 19 1,18-36 0,-18 17-1,18-34 79,-18-1-94,17-35 16,19 35-1,-1-52-15,0 34 16,-35 19 15,18-1-31,0 18 16,-1 0 31,1 18-16,-18-1-16,0 1 1,17 17 0,1-17-1,-18 35 1,0-35 15,0-1 0,18-34 16,-1 17-31,36-36 0</inkml:trace>
  <inkml:trace contextRef="#ctx0" brushRef="#br0" timeOffset="4886.5469">14093 9066 0,'18'0'15,"0"0"1,-1 0-1,1 0 1,17 0 0,-17 0-1,17 0 1,-17-17 15,0-1-31,-1-17 31,1 17-15,-18-17-16,-18 35 109,1-18-77,-1 18-32,0 0 31,1 0-31,-1 0 31,0 0-31,1 18 16,-1 0 15,0-1-15,1 1-1,-1-18 1,18 17 0,-18-17-1,1 36 1,-1-19-1,18 19 1,0-19 15,18-17 32,17 0-48,-17 0-15,17 0 16,-17 0 0,-18-17-1,17 17 1,-17 35 140,18-17-140,-18 17-1,35 53 1,1 0 0,-1-17-1,0 17 1,-35-70 0,0-1-16,18 1 15,-18 0-15,0-1 31,-18-17 48,0 0-64,1 0 16,-1 0-15,1 0 31,-1 0 0,0 0 15,1 0 48,-1 0-17,36-17 17,-1 17-95</inkml:trace>
  <inkml:trace contextRef="#ctx0" brushRef="#br0" timeOffset="6091.8741">14093 8643 0,'18'0'156,"0"0"-140,35 0-16,-18 0 15,0 0-15,18 0 16,-18 0 0,-17 0-1,0 0 1,-1 0 46,1 0-46,0 0 31</inkml:trace>
  <inkml:trace contextRef="#ctx0" brushRef="#br0" timeOffset="7420.2357">14358 8537 0,'-18'0'141,"18"18"-78,0 0-48,0-1-15,0 1 16,0-1-1,18 1 1,-18 0 0,18-18-1,-18 17 1,17-17 0,-17 18-1,18-18 16,-18 18 63,0-1 47,-18-17-126,18 18 1,0 0 15,-17-18-31</inkml:trace>
  <inkml:trace contextRef="#ctx0" brushRef="#br0" timeOffset="8892.9805">11412 8290 0,'18'0'125,"0"0"-125,-1 0 15,1 0 1,17 0-16,-17 0 31,17 0-31,0 0 16,-17 0-16,0 0 31,-1 0-15,1 18-16,0-18 15,-1 0 1,19 0 0,-19 0-1,1 0 1</inkml:trace>
  <inkml:trace contextRef="#ctx0" brushRef="#br0" timeOffset="10386.3062">11748 8184 0,'0'18'219,"0"0"-203,17-1 15,1-17-16,-18 18 1,17-18 0,-17 18-1,18-18 1,0 0 31,-1 0 31,-17 17 0,0 1-15,-17-18-63,-1 18 15,18-1 1,-18-17-16,18 18 15,-17-18 1,-1 0-16,1 17 16,-1-17-1,18 18 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4-15T11:17:21.1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99 17321 0,'18'0'391,"-1"18"-360,1-18 0,0 0-15,-18 18-16,17-18 16,1 0-1,0 0 1,-1 17 0,18-17-1,-17 0 1,0 0-1,-1 0 1,1 0 0,0 0 62,-1 0-47,1 0-15,0 0-1,-1 0 1,1 0 0,-1 0 15,1 0-31,17 0 15,18 0 1,-17 0 0,-1 0-1,0 0 17,-17 0-17,-1 0 16,1 18 63,0-18-63,17 0-15,-17 0 0,17 0-16,-17 0 15,17 0 1,-18 0 15,1 0 0,0 0 1,-1 0-17,1 0 1,0 18 0,17-18-1,18 0 1,-18 0-1,-17 0 1,-1 0-16,1 0 16,0 0-1,17 0 1,-17 0 0,-1 0 15,1 0 0,-1 0-31,36 0 31,0 0-15,-17 0 0,17 0-1,-18 0 1,-18 0-1,19 17 1,17-17 0,17 0 15,-52 0-15,-1 0-16,1 0 15,0 0-15,-1 0 0,1 0 31,0 0 79,17 0-95,0 0-15,-17 0 16,17 0-16,18 0 16,-18 0-1,1 0 1,-19 0 15,1 0-15,17 0-1,53 0 1,1 0 0,-37 18-1,-16-18 1,-19 0 0,1 0-1,0 0 16,17 0-15,71 0 0,35 0-1,71 0 1,-71 0 15,-36 0-15,-87 0 46,0 0-46,-1 0 15,-17-18-15,18 18-16,0 0 62,-1 0-62,1 0 16,17 0-16,53 0 31,-17-17-31,-18 17 31,-18 0-15,-17 0 0,-1 0-1,1 0 1,0 0 0,-1 0-1,1 0 1,0 0 31,-1 0-16,1 0-15,17 0-1,-17 0 1,-1 0-1,19 0 1,-1 0 0,-17 0-1,-1 0 1,19 0 0,-19 0-1,1 0 1,0 0-16,34 0 15,-16 0 1,-19 0 31,1 0-16,0 0-15,-1 0-1,1 0 1,0 0 0,17 0-1,18 0 1,0 0 0,-36 0-16,1 0 15,0 0 1,-1 0 15,18 0-15,-17 0-1,0 0-15,35 0 16,0 0 15,0 0-31,-1 0 16,19 0-16,-18 0 0,0 0 15,35 0 1,-35 0 0,-35 0-1,-1 0 1,1 0 31,17 0-32,-17 0-15,-1 0 16,19 17-16,52-17 16,-53 0-1,-17 0 1,35 0-16,-36 0 31,1 0-15,0 0-1,-1 0 1,19 0 0,16 0-1,-16 0-15,17 0 16,-36 0-16,19 0 16,-19 0-1,1 0 1,-1 0-1,1 0 1,0 0 0,52 0 15,-34 0-31,-1 0 31,-17 0-31,17 0 31,18 0-15,0 0 0,35 0-1,-71 0 1,1 0 15,0 0 94,-1 0-125,1 0 16,17 18-1,1-18 1,16 0 0,-34 0-1,-18 18 1,18-18 62,-1 0 0,19 0-62,-19 0-1,19 0-15,-1 0 16,18 0 0,17 0-1,-52 0 1,17 0 0,-17 0-1,-18-18 1,35 18-1,-17 0 1,-1 0 0,1 0-1,0 0 17,-1 0-32,1 0 31,17 0-16,18 0 1,18 0 0,-54 0-1,1 0 48,0 0-63,-1-18 15,1 18 1,0 0-16,-1 0 16,1 0 31,0 0-16,-1 0-16,1 0 32,17 0-15,-17 0-17,-1 0 1,1 0-1,0 0 1,-18-17-16</inkml:trace>
  <inkml:trace contextRef="#ctx0" brushRef="#br0" timeOffset="19277.7752">13864 12453 0,'0'0'0,"18"0"0,-18-18 250,0 1-234,0-18-1,0 17 1,0 0-1,0 1 1,-18-1 0,18 0 15,-17 18 16,-1 0-32,0 0 1,1-17 0,-1 17-1,0 0 32,1 0-31,-1 0-1,0 0 1,1 17 0,-1-17-1,1 18 1,-1 17 0,-17-17-1,35 17 1,-18-17-1,18-1 1,0 1 0,0 0 15,0-1-15,0 1-1,18 0 1,-1-1-1,19 1 1,-19 0-16,36-18 31,-35 0-15,17 17 0,-17-17-16,17 0 15,-17 0 1,17 0-16,-18 0 15,1-17 1,0 17 0,-18-18-1,0 0 17,17 18-17,-17-17 1,0-1 46,0 53 188,0-17-234,0 0-16,0 17 16,0 53-1,0-17 1,18 17-1,-18-18 1,18-17 0,-1 53 15,-17-71-15,0-17-1</inkml:trace>
  <inkml:trace contextRef="#ctx0" brushRef="#br0" timeOffset="20694.2923">14199 12806 0,'0'17'46,"18"-17"-46,-18 18 16,18 17 0,17 36-1,-17 0 1,17-1 0,-18-35-1,1-35-15,-18 36 16,18-36-1,-18 17 1,17-17 47,1-17-48,0-1 1,-1 18-16,-17-18 15,18 1 1,0-19 0,17 1-1,-18 0 1,1-18 0,-18 35-1,18 18 1,-18-35-1,0 17 1,0 1 0,0-1-1,0 0 17,-18 18-17,0-17-15,1-1 31,-1 1-15,1 17 0,-19-36-1,19 36-15,-1-17 32,0 17-1,1 0 0,-1 0 16,0 0 0,18 17-16,-17-17-31,17 18 16,-18 0-1,18-1 1,0 1 0,0-1-16,-17 1 15,17 0 1,0-1-16,0 1 31,0 0-15,0-1 15,0 1-15,0 0 30</inkml:trace>
  <inkml:trace contextRef="#ctx0" brushRef="#br0" timeOffset="22017.7096">14781 12753 0,'18'0'16,"0"0"15,-1 0-15,-17 18 0,18-18-1,0 0 1,-1 0-1,19 0 1,-19 0 0,1 0-1,-1 0 1,-17-18 15,0 0-15,0 1 15,0-1-15,-17 18-16,17-18 15,-18 18 1,1-17 15,-1 17-15,0-18-1,1 0 1,-1 18 109,0 0-62,1 0-48,17 18 1,0 0-1,-18-18 1,18 17 15,0 1-15,0 0 0,0-1 15,0 1 16,0 0-16,0-1 0</inkml:trace>
  <inkml:trace contextRef="#ctx0" brushRef="#br0" timeOffset="27087.6268">17992 16193 0,'0'17'16,"0"1"124,17-1 439,1-17-548,0 0-16,-1 0-15,1-17 16,0 17-16,-18-18 16,17 18-16,-17-17 15,18 17 1,-18-18 93,0 0-93,-18 18 0,1 0-1,-1-17-15,0 17 16,1 0-1,-1 0 1,0 0 78,18 17-79,-17 1 1,17 0 0,0-1-1,0 1-15,0-1 32,0 1-17,35-18 16,-17 0-15,-1 0-16,1 0 16,0 0-1,-1 0 1,-17-18 15,0 1 0,0-1 1,0 1-1,-17 17-15,-1 0-1,18-18-15,-18 18 16,1 0 15,-1 0 0,0 0-15,1 18 15,17-1-31,0 1 16,-18-18-1,18 17-15,0 19 16,0-19 0,0 19-1,18-36 1,-1 17 0,1-17-1,0 0-15,17 0 16,0 0-16,-17-17 15,17 17-15,-17-18 16,-1 0-16,-17 1 47,0-1-16,0 0-15,0 1-1,0-1-15,-17 18 16,17-17-16,0-1 0,-18 18 16,0 0-1,1-18 1,-1 18 0</inkml:trace>
  <inkml:trace contextRef="#ctx0" brushRef="#br0" timeOffset="32012.8545">18080 16281 0,'0'17'141,"0"1"-141,0 0 15,0 17 1,0 0 0,0-17-1,0 17 1,0 0-1,0 1 1,0-19 0,0 36-16,0-18 15,0-17-15,0 17 16,0-17 0,0 35-1,0-18 1,0 18-1,0-35 1,0 17 0,0-17-1,0-1 1,0 1 15,0 0-31,0-1 16,0 1-1,0 17 1,0-17 0,0 17-16,0-17 15,0-1 1,0 36 0,0-17-1,0-1 1,0 0-1,0 18 1,0 0 15,0-35-31,0-1 16,0 1-16,0 17 31,0 53-15,0-35-1,0-17 1,0 16 0,0 1-1,0-17 1,0-19 0,0 1-16,0 0 15,0-1-15,0 36 16,0-35-1,0-1-15,0 19 16,18-19 0,-18 19 15,17-19-31,-17 19 31,0-19-31,0 1 0,0-1 31,0 1-31,0 0 16,0-1 0,0 1-1,0 0 1,0-1 0,0 1-1,0 0 1,0-1-1,18 1 1,-18-1 15,0 1-15,0 0 0,0-1 46,0 1-46,0 0 15,17-1-15,-17-34 234,-17 17-219,17-18 0,-18 0-31,1 18 16,-1-35 15,18 0-31,-35 35 16,35-18-16,-18 1 15,0-1-15,1 18 16,-1-18-1,18 1 1,-18 17 0,1-18 15,17 0-31,-18 1 16,18-1-1,-18 0 16,18 36 251,18 17-267,0-17 1,-18 0 0,17 17-1,1 0 1,0 0-1,-1-17 1,1 17 0,0-17-1,-18 0 1,17-1 0,-17 1-1,18 0 1,0-18 187,-1 0-187,1-36-1,-1 19 1,1-19-1,0 1 1,17 0 15,-35 17-15,0 1-16,18 17 0,-18-18 0,17 0 31,-17 1-31,18 17 31,0-18-15,-18 0-16,17 18 31,1-17-15,-1-1 0,1 18-16,-18-18 15</inkml:trace>
  <inkml:trace contextRef="#ctx0" brushRef="#br0" timeOffset="36644.3526">18979 18733 0,'-17'-18'187,"-18"-53"-171,-1 1-16,1-18 16,35 52-16,-35-34 15,17 17-15,0-35 16,1 52-1,17 19 1,0-19 0,0 19 15,0-18-15,0 17-1,0-35-15,17 0 31,1 35-15,-18 1 0,18 17-1,-18-18 1,17 18 0,1-18-1,0 18 1,17-17-1,-17 17-15,34 0 16,-16 0 0,-36 17-1,17-17-15,1 18 16,0-18 15,-18 18-15,0-1-1,17 19 1,-17-1 0,0-17-1,0-1 1,0 19 0,0-19-1,-35 18 1,17-17-1,-17 17-15,0 1 16,-18 17 0,18-18-1,-1-18 1,19 1 15,-19 0-15,19-18-1,-18 0 1,17 0 0,0 17-1</inkml:trace>
  <inkml:trace contextRef="#ctx0" brushRef="#br0" timeOffset="38939.2765">18168 16263 0,'-18'0'16,"36"-18"109,0 18-125,17 0 15,-17 0 1,52-17 0,-17 17-1,35 0 1,-35-18 0,35 18-1,1 0 1,-54 0-1,-17 0 1,-1 0 0,18 0-16,-17 0 31,0 0-31,-1 0 16,36 0-1,0 0-15,0 0 16,35 0-1,-17 0 1,-54 0 0,1 0-1</inkml:trace>
  <inkml:trace contextRef="#ctx0" brushRef="#br0" timeOffset="41249.7314">18115 15910 0,'35'0'172,"-17"0"-156,0 0-16,17 0 15,-17 0 1,-1 0 0,1 0 15,0 0-15,-1 18-1,1-18-15,17 0 31,0 0-15,1 0 0,17 0-1,-36 0 1,1 0 0,-1 0 77,-17 18 48,0-1-125,0 1-1,0-1 16,0 1-15,0 0 0,0-1-1,0 1 17,0 0-17,0 17-15,0-17 31,0-1 1,0 1 468,0 0-469</inkml:trace>
  <inkml:trace contextRef="#ctx0" brushRef="#br0" timeOffset="63513.9586">27499 15117 0,'0'-18'281,"35"-17"-281,1 17 16,-1-17-16,18-1 15,0-16 1,-18 16 15,-17 36-31,-1-17 31,1-1-15,0 18 0,-18-18-1,17 1 1,-17-1 0,35 18-1,-17-18 16,0 18 16,-18-17-31,17 17 0,-17-18-1,18 18 1,0-18 31,17 18-32,0-35 1,0 18 0,-17-1-1,0 18 1,-1-18-1,-17 1 1,18 17 0,0 0 46,-18-18-31,17 18 16</inkml:trace>
  <inkml:trace contextRef="#ctx0" brushRef="#br0" timeOffset="66197.6523">27323 14852 0,'17'0'235,"-17"-18"-220,18 18 1,0 0 0,-18-17-16,17 17 15,-17-18 17,18 18-17,-1 0 1,-17-18-1,36 1 1,-36-1 0,17 18-1,1-18 1,0 1 15,-1 17-15,-17-18-1,18 18 64,0 0 77,-1 0-94,-17 18-46,18-18 0,-18 17-16,0 1 31,18-18-16,-18 18 1,0-1 0,17-17-1,-17 18 1,18-18 0,-1 18-1,-17-1 32,18 1-47,-18 0 63,18-18 30,-18 17 79,17 1-125</inkml:trace>
  <inkml:trace contextRef="#ctx0" brushRef="#br0" timeOffset="74057.7684">27570 15363 0,'0'18'156,"0"0"-141,0-1 1,0 1-16,17 0 16,-17-1-1,0 19 1,0-19-16,0 1 31,0 0-31,0-1 16,0 1-1,0-1 1,0 1 0,0 0-1,0 17 1,0-17 0,0-1-16,0 1 15,0 17 1,0-17-1,0-1 1,0 1 0,0 0-1,0-1 1,0 1-16,-17 0 31,17-1-31,0 1 16,0 0-1,-18-1-15,18 18 16,0 36 0,0-36-1,-18 54 1,1-19 0,17 1-1,0-36 1,0 0-1,0 0 1,0-17 0,-18 17 15,18-17-31,0 0 16,0-1-1,0 1 1,0 0-16,0-1 15,0 18 1,0 1 0,0-1-1,0 0 1,0-17 0,0 17-1,0-17 1,0 35-1,0-36 1,0 19 0,0-19-1,0 19 17,0-19-17,0 19-15,0 16 31,0-16-15,0-1 0,0-17-1,0 17 1,0 18 0,18-18-1,-18 0 1,17 1-1,-17-19 1,0 54 15,0-53-31,0 17 16,0 0 15,0-17-15,18-1-1,-18 1 1,0 0 0,0 35-1,0-18 1,0 53 0,0-17-1,0-36 1,0-18-16,0 19 15,0-1 1,0-17 281,0-1-297,0 1 0,0 0 31,0-1-31,0 19 31,0-19-15,0 1 297,0-1-313,0 1 15,0 0 1,0-1 15,-18-52 203,18 17-218,-17 1 0,17-1-16,-18 1 15,0 17 1,18-18-16,-17 18 31,17-18-15,0 1-1,-18 17 1,-17-18 0,17 18 15,1 0 0,17-18 0,-18 18 1,36 18 186,-1 0-202,1-1-16,17 1 16,-35 17-1,18-17 1,-1-1 15,1-17-15,-18 18-1,18-18 1,-18 18 0,17-1 15,1 1 0,-18 0 16,18-18 47,-1 0-94,1-36 15,17-17 1,0-17 0,18-1-1,-53 36 1,18 17 0,-18 1 30,18 17 1,-18-18-15,17 18-32,-17-18 15,18 18 63</inkml:trace>
  <inkml:trace contextRef="#ctx0" brushRef="#br0" timeOffset="75957.6674">27975 18009 0,'18'0'32,"-18"18"-1,18-18 0,-18 18-15,0-1-1,35 71 1,-35-70 0,35 53-1,-35-18 1,18-18 15,-1 18-15,-17-18-1,18-35 1,-18-18 140,0-17-140,-18 17-16,18 1 16,-17-18-1,17 17 1,-18 0-1,18-17 1,0 17 0,-18 1 31,18-1-16,0 0-16,0 1 1,0-1 0,0 1-1,0-1 1,0 0 0,18 1 15,0-1 0,-1 18-31,-17-18 16,18 18-1,0 0 1,-18-17 0,17 17-1,1 0 32,0 0-31,-1 17 15,-17 1-31,18 0 31,-18-1-31,18 1 31,-18 0-15,17-1 15,-34 1 110,-1-1-125,0 1-1,1-18 1,-1 18-1,0-18 1,18 17 0,-35-17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4-15T11:19:07.6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941 10001 0,'36'0'218,"87"0"-202,-35 0-16,212-17 31,-176 17-31,123 0 16,70 0 0,-176-18-1,-123 18 1,0 0-1</inkml:trace>
  <inkml:trace contextRef="#ctx0" brushRef="#br0" timeOffset="1179.9731">25753 10001 0,'0'36'156,"0"-1"-156,0 18 15,0 0 1,0 17 0,0 36-1,17-53 1,-17-35-16,0 17 16,0-17-1,18-1 16,-18 1-15,18-1 47,-18 1-48,0 0 16,0-1-31,0 1 16,0 0 0,0-1-1,0 19 1,0-19 0,0 1-16,0-1 0,0 1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4-15T11:23:42.4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698 16951 0,'0'18'47,"0"-36"124,0 0-155,0 1 0,0-89-1,0 35 1,0 18-16,0-88 16,0 106-16,0-36 15,18-52 1,-18 35-1,0 0 1,0-36 0,0 54-1,0 17 1,0 17-16,0 19 0,0-19 16,-18-16-1,1 16-15,17 1 31,0-18-15,0 18 0,0-36-1,0 18 1,0 18-16,0 0 16,0 17-16,0-17 0,0-36 15,0 1 1,0-1-1,0-17 1,0 17 0,0 1-1,0 52 1,0-17 0,-18 17-16,18-17 15,0 0-15,0-1 16,0 19-1,0-1-15,0 1 16,0-1-16,0-17 16,0 17-1,0-17 1,0 17 0,0-17 15,0 17-16,0 1 17,0-1-32,0 0 15,0 1 1,-17 17 187,-1 17-203,0 1 16,1 17-16,-19 18 15,19-35 1,-19 52 15,-16-17-15,34 0-1,0-35 1,18-1 0,18-34 109,-18-1-110,18 0 1,34-70 0,1 35-1,-35 18 1,0 35-1,-18-18 17,17 18 61,1 0-77,0 0-16,-1 0 16,18 0-1,-17 0 1,0 0 0,-1 0-1,1 36 16,-18-19-15,18 19 0,-1-36-1,-17 17 1,0 1 0,0 0-1,18-18 1</inkml:trace>
  <inkml:trace contextRef="#ctx0" brushRef="#br0" timeOffset="712.2233">28945 14482 0,'18'0'62,"0"0"-62,-1 0 16,89 0-1,0 0 1,35 0 0,0 0-1,-105 0 1,-36-18 15,17 18 16,1 0-47</inkml:trace>
  <inkml:trace contextRef="#ctx0" brushRef="#br0" timeOffset="1477.4309">29263 14517 0,'0'17'47,"0"1"16,0 0-48,0-1 1,0 19-1,0-19-15,0 19 16,18 16 0,-18 37-1,17-36 1,1 0 15,-18-18-15,0-18-1</inkml:trace>
  <inkml:trace contextRef="#ctx0" brushRef="#br0" timeOffset="2237.2581">29175 14905 0,'17'0'109,"1"-18"-109,17 18 16,36-35-1,-36 35 1,0-18 0,-35 1-1,18 17 1,0 0 15,-1 0-15,1 0 15,17 0-15,-17-18-1,0 18 1,-1 0 0</inkml:trace>
  <inkml:trace contextRef="#ctx0" brushRef="#br0" timeOffset="3829.7639">29633 14817 0,'0'0'0,"18"0"16,0 0 15,-1 0 32,1 0-1,0 0-30,-1 0-17,1 0 16,-1-18-31,1 18 16,-18-18-16,0 1 31,-18 17 110,18-18-141,-17 18 31,-1 0 47,1 0-15,-1 18-48,18-1-15,-18-17 16,18 18 15,-17-18 1,17 18-17,0-1 16,0 1-15,-18-18 0,18 18-1,0 17 1,0-17 0,0-1-1,0 1 1,0 17-1,18-35 1,-18 18 0,17-18-1,-17 17 17,18-17-1,0 0 0,-1 0-15,18 0-1,-17 0 1,-18-17 62</inkml:trace>
  <inkml:trace contextRef="#ctx0" brushRef="#br0" timeOffset="18487.2283">7056 17762 0,'0'18'63,"-36"-18"-63,36 35 15,-35-35 1,0 36-1,-1-1 1,1 18 0,18-18-1,-36 18 1,35 0 0,0 0-1,-17 0 1,17 35-1,1 0 1,-1-17 0,18 17-1,0-35 1,0 0-16,0 0 16,0-18-16,18 0 15,17 36 1,0-36-1,1 18 1,87 35 0,1-53-1,87-35 1,89 0 0,-141 0-1,-36 0-15,54 0 16,-89 0-1,53 0-15,35 0 16,71 0 0,36 0-1,105-17 1,-71-36 15,-17-18-15,-212 36-16,53-18 15,-123 35-15,17 1 16,-17-18 0,17-36-1,0 0 1,18-17 0,0 0-1,-17 0 1,-19 17-1,1 54-15,-18-54 16,17 36 0,-17 0-16,18-36 15,-18 36 1,0-18-16,0 0 31,-35-18-15,0 36-16,35 17 15,-18 1-15,-35-36 16,-35 18-16,17-1 31,-17 1-15,-88-18 0,17-17-1,-70-1 1,17-17-1,141 70-15,-52-17 16,70 35 0,0-18-16,-35 18 15,17 0 1,-17 0 15,-18 0-15,0 0-1,-70 35 1,88-35 0,0 18-16,35-18 15,0 0-15,0 18 0,0-1 16,-18 1 0,-17-18-1,35 18 1,-35-1-1,0 1 1,-18 17 0,0-35-1,53 18 1,-52 17 0,69-35-16,-17 18 15,18-1-15,17-17 31,-17 0-15,17 18-16,1-18 31,-1 18-15,1-18-16,17 17 78</inkml:trace>
  <inkml:trace contextRef="#ctx0" brushRef="#br0" timeOffset="1.39189E6">14693 7020 0,'-17'0'31,"-1"18"-15,0 0-16,1-18 16,-1 17-16,0 1 15,1-18-15,-1 17 16,18 1-1,-35 0 1,0 17 0,-18 18-1,0 0 1,-53 70 15,53-34-15,-35 16-1,35-34 1,-18 35 0,1-18-1,17 18 1,-18 0 0,36-1-1,0-52-15,-1 53 16,19-18-1,-1-35-15,-17 88 16,0 53 0,17-70-1,18-1 1,0-105-16,0 176 31,18-88-31,17 0 31,0-53-31,36 52 16,-36-52-16,18-35 16,17 35-1,1-18 1,17-35 0,0 36-1,1-36 1,140 0-1,-123 0 1,-36-18-16,177 0 16,-141 1-16,-53 17 15,88-36 1,-35 19 0,-36-19-1,1-17 1,-18 1 15,0-19-15,-18 18-16,-17 18 15,17-18-15,0 0 0,1 18 16,-19-53 0,19-36-1,-19 36 1,1-53-1,-1 0 1,1 35 0,0-35-1,-18 35 1,0-53 15,0 18-31,0 53 16,0-53 15,0 35-15,0 53-1,-18-18 1,18 18 0,-18 18-1,18 0 1,-17 17-1,-1 18 1,18-17 0,-35-19-1,0 1-15,-1 0 16,1 0-16,-35-18 31,17 17-15,17 19-1,1-1 1,0 18-16,-1-18 31,-16 1-15,-1-1 0,0 0-1,0 1-15,-18-1 16,36 18-1,17 0-15,-17 0 16,17 0 0,1 0-1,-1 0 1,-17 0-16,-18 0 31,18 0-31,-1 18 16,19-18-1,-1 0 1</inkml:trace>
  <inkml:trace contextRef="#ctx0" brushRef="#br0" timeOffset="1.39527E6">15469 9349 0,'18'0'32,"0"0"-17,-1 17-15,36 1 16,71 0 15,34-1-31,160 107 31,-177-19-15,-18-16-16,-70-36 31,88 158-15,-105-175 0,17 87-1,0-17 1,0 0-16,-18-18 15,-18-35-15,1 17 16,17 54-16,1 70 16,-36-35-1,0 17 1,0 0 15,0-70-31,-18-35 16,0-36 15,1-17-31,-19-1 16,1 1-16,0 0 15,-53 17 1,-89 18 0,19-36-1,-36 19 1,35-1-1,0-17 1,0-1 0,89 1-1,-54 17 1,36-35 15,53 0-31,-18 0 16,18 0 15,17 0-31,0 0 16,-17 0-1,0 0-15,17 0 16,-35 0 0,-35 0-1,17 0 1,-34 18-1,-1-1 1,53-17 0,-18 0-1,36 0 1,0 0-16,-18 18 31,18-18-31,-18 0 0,-36 0 31,19 0-15,-1 0 0,-17 0-1,0 0 1,0 0 0,35 0-16,18 0 15,-18 0-15,-36 0 16,1 0-1,-18 0 1,-17 0 0,35 0-1,35 0-15,18-18 16,-18 18 15,-18-17-31,36 17 16,17 0-16,-17-18 31,17 1-15,1-1-1,-1 18 1,18-18-16,-18 18 16,18-35-1,-17 35 1,-1-18 15,18 1-31,0-1 16,-18 0-1,1-17 1,17 18 15,0-72-31,-18 89 16,18-17 78,0-1-48,0 0-30,18-35-16,-18 18 16,17 18-1,19-19 1,-19 1 15,1 17-15,17-35-1,1 18 1,-19 18 0,18-1-16,-17-17 15,0 17-15,-1 0 16,19 1 0,-19 17-1,36-36 1,-18 36-1,54-35 1,-19 18 0,18-19-1,-17 19-15,17 17 16,-17-18 0,-18 18-1,35-18-15,-18 18 31,1 0-31,-18 0 32,17 0-17,19 0 1,-36 0-16,-1 0 16,-16 18-16,34-18 15,18 18 1,1-1-1,-19 1 1,18-18 0,1 18-1,-36-1 1,-18 1-16,53-18 31,53 35-31,-70-17 31,-1-1-15,1 1 0,-18 17-1,17-17 1,-17 17 0,0-17-1,0 17 1,-18-17-1,-17-1 1,0 1 0,-18 17-1,35-17 1,-35 0 15,35 52-31,-17-52 16,-1 17-16,-17 0 0,18-17 15,0 17 1,-1 1 0,1-1-1,-18 18 1,18-36 0,-18 1-1,17-18 95,1-18-9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4-15T11:24:48.6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989 12965 0,'18'0'62,"-1"0"-46,1 0-16,-1 0 15,1 0 1,0-18-16,-1 18 16,1 0-16,0 0 15,-18-18-15,17 18 16,1 0 0,-53 0 155,-18 0-171,0 0 16,-71 36 0,-34-19-1,87 1-15,18 0 16,53-1 31,18-17-16,35 0-31,53 0 16,-18 0-1,35 0-15,-35 0 0,18 0 16,-53 0 0,88 0-1,-70-17 1,-36 17-1,-17 0 1,-1-18 31,1 18 0,0 0-32,-36 0 79,0 0-78,1 0-1,-1 18 1,36-18 47,17 0-63,18 0 15,106 0 1,-18 0-1,-88 0-15,0 0 16,-53-18 15,-18 18 1,0 0-17,-70 0-15,-53 0 31,-159-18-15,212 18 0,70 0-1,54 0 95,-1 18-110,0-18 15,-17 18-15,17-18 16,0 0-16,-17 0 31,-36 0 32,-140 0-48,34 0 1,18 0 0,89 0-1,17 17 1</inkml:trace>
  <inkml:trace contextRef="#ctx0" brushRef="#br0" timeOffset="1522.3997">20549 13511 0,'-17'0'15,"17"-35"142,0 17-157,0 1 15,0-18 1,35 17 0,-35 0-1,18 18-15,-1 0 16,-17-17-1,18 17 17,0 0-1,-18-18-15,17 18-1,-17-18 1,18 18 15,-1 0 0</inkml:trace>
  <inkml:trace contextRef="#ctx0" brushRef="#br0" timeOffset="2799.8674">20849 13423 0,'0'0'0,"18"0"31,-1 18 1,1-18-1,0 0 16,-1 0-16,1 0 0,0-18 16,-18 1-47,0-1 31,0 0-15,17 18 0,-17-17-1,0-1 1,0 0 15,-17 18 63,17-17-78,-18 17 30,0 0-14,1 0-17,-1 17 63,0-17-15,18 18-47,0 0-1,0-1 16,0 1-15,0 0 0,0-1-1,18-17 17,-18 18 46</inkml:trace>
  <inkml:trace contextRef="#ctx0" brushRef="#br0" timeOffset="4119.9822">21078 13317 0,'18'0'109,"0"0"-93,17 0-16,-17 0 15,35 0 1,-36 0 31,-17 18 0,0 0-16,0-1 0,0 1-15,0 0-1,-17-18 1,17 35-16,-18-35 31,18 17-15,-18-17 0,18 18-1,0 17 1,-17-35-1,17 18-15,0 0 125,17-18-109,1 0 0,0 0 15,-1 0 0,1 0 16,0 0 0</inkml:trace>
  <inkml:trace contextRef="#ctx0" brushRef="#br0" timeOffset="4909.8906">21114 13406 0,'17'0'63,"1"0"-48,0 0-15,-1 0 16,1 0-1,0 0 1,-1 0 0,1 0-1,0 0 48,-1 0-48,1 0 1,-1 0 47</inkml:trace>
  <inkml:trace contextRef="#ctx0" brushRef="#br0" timeOffset="7440.0087">21414 13423 0,'17'0'16,"-17"-17"-1,18 17 17,-18-18-17,0 0 1,0 1 0,18 17-1,-18-18 16,0 0 16,0 1-31,0 34 187,0 1-140,0 0-32,-18-1-16,18 1 1,0 0 31,0-1-31,0 1 15,0-1 16,18-17 218,-1 0-218,1 0-31,-1 0 15,1 0-15,-18-17-1,0-1 17,18 18 77,-18-17-78,0-1-15,0 0-1,0 1 1,0-1 0,0 0 124,-18 18-108,0 0 30,1 0 63,-1 18-125,18 0 47,-17-18-47,17 17 16,0 1 15,0 0-16,0-1 1,0 1 0,0-1-16,0 19 15,0-19 1,0 19 15,0-19-15,17-17 46,1 0-62,-1 0 32,19 0-32,-1 0 31,-17 0-31,17 0 15,-17 0 1</inkml:trace>
  <inkml:trace contextRef="#ctx0" brushRef="#br0" timeOffset="8919.7151">26705 6297 0,'18'0'78,"0"0"-78,34 0 15,1 0 1,18 0-16,52 0 0,160 0 31,-195 0-31,35 0 16,71 0-1,-17 0-15,-124 0 32,0-18-17,-18 18 1,18-17 0,-36 17-1,19 0-15,-19 0 31</inkml:trace>
  <inkml:trace contextRef="#ctx0" brushRef="#br0" timeOffset="9774.0196">27958 6156 0,'-18'0'15,"36"0"110,-1 18-109,19-1 0,34 19-1,18 16-15,-35-16 31,-17-19-15,-19-17 0,-17 18 93,-35 35-109,-18 17 16,18-70-16,-18 53 15,0 0-15,0-17 16,-18 17 0,36-53-16,0 35 0,17-35 31,18 17-16,0-34 110</inkml:trace>
  <inkml:trace contextRef="#ctx0" brushRef="#br0" timeOffset="11669.5269">27023 5362 0,'0'36'31,"17"-36"-15,1 17-1,17 18 1,-17-17 0,0-18-1,-1 0 17,1 0-17,0 0 1,-1-18-1,1 1 1,-1-36 0,-17 35-1,0-17-15,36-18 16,-36 35-16,0-17 16,0 0-1,0 0 1,0-1-1,-18 1 1,-17 17 0,17 18-1,-17-17 1,17 17-16,1 0 0,-36 0 31,17 0-31,1 0 31,-35 17-15,17 1 0,-18 35-1,36-18 1,17-17 0,1-1-16,17 19 15,-18-1 1,18 0-1,0 1 1,0 17 0,35 17 15,-17-52-15,17-1-1,0 19-15,-17-19 16,53 1-1,-36-18-15,0 0 16,36 0 0,-36 0-1,-17 0 1,-18-18 15,0 1-31,0-1 16,0 0 15,17 18-31,-17-35 16,0 17 15,0 1 0,0-1-15,0 1-1,0-1 17,18 36 77,0-1-93,-18 1-16,35-1 15,-18 19 17,19-36-17,-36 17-15,17-17 16,1 0-16,0 0 15,-1 0 1,36 0 0,0 0-16,-18 0 15,1 0-15,-1 0 0,-17 0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4-15T11:30:14.8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141 10619 0,'17'0'110,"1"0"-110,17 0 15,18 0 1,-17 0 0,-1 0-1,18 0 1,-36 17-1,19 1 1,34 17 0,1 0-1,-54-17-15,19 17 32,-19-35-32,-17 18 15,18 0 1,17 17-1,1 0 1,-1 36 0,0-36-1,18 18 1,-35 18 0,17-54-1,-17 18 1,-1 1-1,1-1 1,17 53 0,0-17-1,1-18 1,-36 17 15,17-35-15,1 1-1,-18 17 1,0-36-16,18 19 31,-18-19-15,0 19 0,0 16-1,0-16 1,0-19-1,0 1-15,0 17 16,0-17 0,0 0-1,0 17 1,0-18-16,0 1 31,0 0-15,0-1-1,0 19 1,0-19 0,0 1-1,0 0 142</inkml:trace>
  <inkml:trace contextRef="#ctx0" brushRef="#br0" timeOffset="2300.758">26282 10566 0,'0'35'125,"0"-17"-109,0 17 15,0-17-15,0 17-1,0-18 1,0 1 140,18-36-109,-1 1-31,1-36-16,0 35 15,-1-17 1,18-18-16,-17 0 31,17 18-15,-17 17 0,-18 1-1,18 17 79,-1 0-78,1 0-1,0 0 1,-1 0 15,-34 0 500</inkml:trace>
  <inkml:trace contextRef="#ctx0" brushRef="#br0" timeOffset="3697.5923">26458 10513 0,'-17'17'15,"17"1"173,17-18-172,1 0-1,0 0 1,-1 0-1,1 0 1,0 0 0,-18 18 31,17-18-32,1 17 1,-1 1-1,1-18 1,0 0 0,-18 18-1,17-18 17</inkml:trace>
  <inkml:trace contextRef="#ctx0" brushRef="#br0" timeOffset="6841.1805">26229 11007 0,'0'17'266,"0"1"-266,0 0 15,0-1-15,0 1 16,0 0 15,18-18 16,-1 0-31,1 0-1,35 0 1,-18-36 0,-17 36-1,-1 0 32,1-17-47,0-1 16,-1 0-1,-17-17 1,18 17 15,0 1-31,-18-1 31,0 0 1,-18 1 15,0 17-16,18-18-31,0 1 15,-17 17 1,17-18 0,-36 18-1,36-18 17,-17 18-32,-1 0 15,-17 0 16,17 0-15,-35 0-16,36 0 47,-1 0-16,0 0 16,18 18-31,0 0-1,0-1 1,0 1 46,18-18-15,0 0-47,-1 0 16,1 0 0,0 0 15,-1 0 47,1 0-47,0 0 0</inkml:trace>
  <inkml:trace contextRef="#ctx0" brushRef="#br0" timeOffset="85880.8008">24959 12153 0,'35'0'235,"-17"0"-220,0 0 1,17-17-16,-35-1 15,18 0-15,-1 1 16,1-1-16,-1 0 16,-17 1-1,0-1 32,-17 36 125,-1-1-156,-17 1-16,0 17 15,-1 18 17,19 35-17,-1-52-15,18-1 16,0-17-16,18-36 78,17 0-62,-17 1-16,17-19 15,-17 1 1,-1 0-1,1 17-15,-18-17 16,17 17 0,-17 1-1,0-1 1,0 0 15,-17 18-15,-1 0 31,1 0 0,-1 0-32,0 36 1,1-19-1,17 1-15,-18 0 16,18-1-16,0 1 31,0-1-31,0 1 0,0-36 188,0 1-157,-18 17 47,1 0-62,-1 0-1,18 35 1,-18-35 0,18 18-1,0-1 1,0 1 0,18-18 77</inkml:trace>
  <inkml:trace contextRef="#ctx0" brushRef="#br0" timeOffset="320734.4505">22595 17745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4-15T11:39:01.2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37 3828 0,'18'0'141,"0"0"-141,35 0 15,35 0 1,0 0 0,-17 0 15,-19 0-16,1 0-15,-35 0 16,35 0 0,0 0-1,-36 0-15,1 0 16,17 0-16,-17 0 31,0 0-31,-1-18 16</inkml:trace>
  <inkml:trace contextRef="#ctx0" brushRef="#br0" timeOffset="1761.5569">8237 3863 0,'36'18'62,"-19"17"-46,1-35-1,0 35-15,-1-17 16,18-1 0,-17 1-16,17 17 15,1 1-15,-1-19 0,-17-17 16,17 36 0,-17-36-1,-1 17 1,1-17-1,-1 18 1,1-18 31,-18 17 15,0 1-46,-18-18-16,18 18 16,-35-1-1,0 19 1,-71 52 0,53-53-1,18 0 1,17 1-1,1-19 1,17 1 15,-18-18-15,18 18 15,0-1-15,0 1-1,-18 17 1,18-17-16,0-1 31,0 1 16,36-18-31,-1 0-1,18 0-15,106 0 16,-54 0 0,-16 0-1,-37 0 1,-16 0 15,-19 0-31,1 0 31,0 0-15,-1 0 0,1 0 31,0 0 15</inkml:trace>
  <inkml:trace contextRef="#ctx0" brushRef="#br0" timeOffset="2824.8731">9366 4075 0,'18'0'47,"0"17"-47,-18 19 15,17-1 1,1 53-1,-1-35-15,-17 70 16,18-70-16,-18 0 16,18 53-1,-1-18 1,-17-52 0,18-19-1,-18 1 1,0-36 140</inkml:trace>
  <inkml:trace contextRef="#ctx0" brushRef="#br0" timeOffset="3594.9237">9243 4057 0,'0'18'47,"0"-1"-31,0 1 0,17 0-1,1-1-15,0 1 31,52 17-15,36-35 0,-18 0-1,0 0 1,-52 0-16,-1 0 16,18 0-16,-35 0 15,-1 0-15,1 0 16,0 0-1,-1 0 48</inkml:trace>
  <inkml:trace contextRef="#ctx0" brushRef="#br0" timeOffset="4374.8658">9578 4374 0,'-18'0'32,"1"36"-17,-19-36 1,19 17 15,17 1-15,-36-18-1,19 0 1,-1 18 0,1-18 31,-1 0-16,0 0 0</inkml:trace>
  <inkml:trace contextRef="#ctx0" brushRef="#br0" timeOffset="5105.0307">10019 4568 0,'0'0'0,"18"0"47,17 0-32,0 0-15,0 0 16,54 0-1,-72 0-15,36 0 16,-35 0 0,-1 0-1,1 0-15,0 0 110</inkml:trace>
  <inkml:trace contextRef="#ctx0" brushRef="#br0" timeOffset="5957.9983">10107 4763 0,'0'17'16,"18"-17"31,-1 0-32,1 0-15,0 0 16,17 0-1,0 0 1,-17 0 0,17 0-1,-17 0 1,-1 0 15,1 0-31,0 0 31,-1 0 1,1 0-32,0 0 31</inkml:trace>
  <inkml:trace contextRef="#ctx0" brushRef="#br0" timeOffset="8052.6508">10724 4198 0,'0'18'16,"0"-1"-1,18 19 1,0 17 0,-18 17-1,17-17 1,-17 0-1,18-18 1,-18 36 0,0-54-1,0 19-15,0-1 16,0-17 15,18-18-15,-18-18 124,0-17-124,0 17 0,0 0-16,0-17 15,0 0 17,0-18-17,0 0-15,0 18 16,0-1 15,0 19-15,0-1-1,0 1 17,0-1-1,0 0-16,0 1 1,17 17 0,1-18-1,0 18 1,-18-18-16,17 18 16,1 0 15,-1 0-16,1 0 1,17 0 0,-17 0-1,0 0 1,-1 18 0,1 0-1,0-1 1,-18 1-1,17 0 1,-17 17 0,0-18-1,-17 19 1,-1-19 0,18 19-1,-18-36 1,1 0 15,-1 0-15,0 0 15,1 0 16,17 17-16,-18-17-15,0 0-1,18 18 17,0 0 93,0-1-110,18-17-15,-18 18 16,18-18-16,-1 17 15,1 1 1,0-18 0,-1 18-1,1-1 1,17 19 15,-35-19-15,18 1-1,-18 17 1,18-17 0,-18 0-1,0-1 32</inkml:trace>
  <inkml:trace contextRef="#ctx0" brushRef="#br0" timeOffset="33342.598">8096 5803 0,'0'35'141,"0"-17"-141,-17 17 16,17 1-1,-18-1 1,18 36-1,-35-1 1,35 1 0,-18-36-1,0 18 1,18-18 0,-17 0-1,-1 1-15,18-1 16,0-17-16,0-1 15,0 1 1,-17-18 47,17-35 15</inkml:trace>
  <inkml:trace contextRef="#ctx0" brushRef="#br0" timeOffset="34993.2259">8079 5909 0,'17'0'125,"-17"18"-94,0-1-15,0 1 0,18-18-1,-18 35 1,18-17-1,-18 0 1,0 34 0,17 1-1,-17-17 1,18-1 0,-1 18-1,1 0 1,-18-18-1,0 0 1,0-17 0,0 0-1,18-1 1,-18 1 15,0-1-15,0 1-1,17 0 17,-17-1-17,0 1-15,0 0 32,18-18 61,0-18-77,-18 0 0,17 1-16,1-36 31,0 18-31,-1-36 31,18 18-31,-17-17 31,0 34-15,-18 1 0,17 0-1,1-1 1,-18 1-1,18 18 1,-18-19 0,17 1-1,-17 0 1,18-1 15,-18 19-31,18-1 16,-18 0 15,0 1-15,17 17 77</inkml:trace>
  <inkml:trace contextRef="#ctx0" brushRef="#br0" timeOffset="45171.2431">8767 6385 0,'0'-17'94,"17"17"-32,1 0-46,-1 0-16,1 0 15,17 0 1,-17 0 0,0 0-1,17 0 1,-17 0 0,-1 0-1,18 0 1,-17 0-1,0 0 1,-1 0 0,1 0-1</inkml:trace>
  <inkml:trace contextRef="#ctx0" brushRef="#br0" timeOffset="46215.1379">9472 6050 0,'0'35'78,"0"-17"-63,0 0-15,0-1 16,0 19 0,0-1-1,0 0 1,18 0-1,-18 1 1,0-1 0,0-17-1,17 17 1,-17-17 0,18-18-1,-18 35-15,0-18 16</inkml:trace>
  <inkml:trace contextRef="#ctx0" brushRef="#br0" timeOffset="48121.7407">9384 5944 0,'18'0'235,"-18"-17"-220,17 17-15,1 0 16,-18-18-16,35 0 31,-17 18-15,-1-17-1,1 17 32,0 0-31,17 0 15,-35 17-15,18-17-16,17 0 15,-18 18 1,1-18 15,0 0-15,-18 18-16,0-1 31,17-17-15,1 18-1,-18 0 17,18-1-1,-18 1-16,17-18-15,-17 18 16,0-1 47,0 1-32,0-1-16,-17-17-15,17 18 16,-18-18 0,18 18-1,-35-1 1,35 1 0,-18 0-1,0-18 1,18 17-1,-35 1 17,35 0-17,-17-1 1,17 1 0,-18-1-16,0 1 15,1-18 1,17 18 78</inkml:trace>
  <inkml:trace contextRef="#ctx0" brushRef="#br0" timeOffset="50157.0842">10142 6350 0,'0'18'16,"18"-18"62,0 0 16,17 0-79,-17 0-15,34 0 16,-34 0-16,17 0 15,-17 0 17,0 0-1,-1 0 0</inkml:trace>
  <inkml:trace contextRef="#ctx0" brushRef="#br0" timeOffset="51254.8674">10178 6121 0,'17'0'203,"1"0"-203,0 0 16,-1 0 0,1 0-16,-1 0 15,-17 17 17,18-17-32,0 0 31,-1 0 0,1 0 0,0 0 16</inkml:trace>
  <inkml:trace contextRef="#ctx0" brushRef="#br0" timeOffset="54077.9682">11148 5856 0,'0'18'172,"0"-1"-156,-18 1-16,1 17 31,-1 1-31,0-1 31,18-17-15,0 17-16,-17-18 31,17 1-15,0 0 15,0-1-31,0 1 16,0 0-1,17-1 1,1 1 0,-18 0-1,35-18 1,-35 17 15,18-17-15,-1 0-1,1 0 17,0 0-17,17 0 1,0 0 0,-17 0-1,17 0 1,-17 0-1,-1 0 1,1 0 0,0 0-1,-1 0-15,-17-17 16,18-1 0,0 0-1,-1 18 1,-17-17-16,18 17 15,0-36 17,-1 1-17,1-18 1,-18 36 0,17-19-1,-17 19-15,0-19 31,0 19-15,0-1 0,0 0-16,0 1 31,0-1-31,0 0 31,0 1-15,0-1-1,-17 18 1,17-17 0,-18 17 77,18-18-93,-17 18 47,17-18-15,-18 18-17,0 0 1,18-17 15,-17 17-15,-1 0 31,0 0-1,1 0-14,-1 0-17,0 0 17,1 0-1,-1 0-16,1 0 1,-1 0 15,0 0 16,1 0-16,-1 0-15,18 17 0,-18-17-1,1 18 17,-1-18-1,18 18-16,-18-18 1,18 17 0,-17-17-1,17 18 1,0-1 0,-18-17-1</inkml:trace>
  <inkml:trace contextRef="#ctx0" brushRef="#br0" timeOffset="60467.4023">10336 7814 0,'0'18'157,"18"-1"-142,0-17-15,35 18 32,-18 0-32,-17-18 15,-1 0-15,18 17 16,-17-17-16,0 18 31,-1-18-31,-17 18 31</inkml:trace>
  <inkml:trace contextRef="#ctx0" brushRef="#br0" timeOffset="61363.4003">10301 7990 0,'18'18'109,"-1"-18"-93,1 0-1,0 0-15,-1 0 16,1 18-16,0-1 31,-1-17-15,1 0 0,-18 18-1,18-18-15,-1 0 31,1 0 1,-18 18-1</inkml:trace>
  <inkml:trace contextRef="#ctx0" brushRef="#br0" timeOffset="63445.5176">9543 7602 0,'0'36'94,"-18"-19"-94,0 19 16,18 69-1,-35-34 1,35-36 0,0 1-1,-18 16 17,18-34-32,0 0 46,0-36 48,0-17-94,0 17 16,0-70-1,18 0 1,0 52-16,-1-34 16,1 52-1,-18 1-15,35-19 16,-35-17 15,18 36-31,0 34 78,-18 1-62,0 17-16,17 1 16,-17-19-1,18 19 1,-18-1-1,17 0 1,1-17 0,0 17-1,-1-35 1,-17 18-16,18-18 0,0 35 31,-1-17-15,1-1-1,0-17 1,-18 18 0,17-18 31,-17-18-47,0 1 15,36-36 1,-19 0-1,1-35 1,-1 35 0,19-36-1,-36-34 1,35 0 15,-35 34-31,0 72 31,0-1-15</inkml:trace>
  <inkml:trace contextRef="#ctx0" brushRef="#br0" timeOffset="70125.7568">11077 7549 0,'0'18'125,"0"0"-125,0 35 16,0 17 0,0 1-1,0-1 1,0 1 0,0-36-1,0 0 1,0 18-1,0-35-15,0 0 125</inkml:trace>
  <inkml:trace contextRef="#ctx0" brushRef="#br0" timeOffset="71838.5234">11042 7444 0,'18'0'156,"-18"-18"-140,17 0-16,1 1 31,17 17-31,-17 0 31,-1-18-31,1 18 125,0 0-93,-1 18-1,-17-1-15,18-17-1,-18 18 1,18 0-1,-1-18 1,-17 17 0,18-17-1,-18 18-15,0 0 16,18-18 0,-18 17-16,0 1 31,0-1-16,0 1 1,0 0 31,0-1-16,0 1-15,0 0 15,-18-1-15,-17 1-1,17 0 1,0-18 0,18 17 62,-17 1-63,-1-18 1,0 17 0,1 1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86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6701" units="1/cm"/>
          <inkml:channelProperty channel="T" name="resolution" value="1" units="1/dev"/>
        </inkml:channelProperties>
      </inkml:inkSource>
      <inkml:timestamp xml:id="ts0" timeString="2024-04-15T12:37:15.23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3054 14817 0,'71'17'156,"17"1"-156,-53 0 16,18 35-1,141 70 1,-18 36 0,-70 17-1,-35-17 1,-18-36 0,0 36-1,-18-35 1,18 34 15,-36-69-31,19 16 31,-19-69-31,1 69 16,0-69-16,-18-19 16</inkml:trace>
  <inkml:trace contextRef="#ctx0" brushRef="#br0" timeOffset="7396.4154">27234 11853 0,'0'18'125,"0"0"-125,18-1 15,-18 1 1,35 0 0,1-1-1,-1 1 1,0-18 15,0 17-31,-17 1 16,0-18 15,-1 0-15,1 0-1,17 0 1,36 0-1,-53 0-15,-1 0 16,1 0-16,-1 0 16,1 0 156,35-35-157,-53 17-15,18 18 47,-18-17 31,17-1-62,1-17-16,17 17 31,-17 0-31,-18-17 31,35 17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_tradnl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62362D-4488-724D-B724-9730E697FD5B}" type="datetimeFigureOut">
              <a:rPr lang="es-ES_tradnl" smtClean="0"/>
              <a:t>15/04/2024</a:t>
            </a:fld>
            <a:endParaRPr lang="es-ES_tradnl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_tradnl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_tradnl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C86A6B-13D7-5E44-AA2E-7677AC2F0A99}" type="slidenum">
              <a:rPr lang="es-ES_tradnl" smtClean="0"/>
              <a:t>‹Nº›</a:t>
            </a:fld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9778471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g1f589eeb277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" name="Google Shape;58;g1f589eeb277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699552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1f589eeb277_0_3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1f589eeb277_0_3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323141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g1f589eeb277_0_1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9" name="Google Shape;139;g1f589eeb277_0_1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372841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" name="Google Shape;145;g1f58d4e4d4e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6" name="Google Shape;146;g1f58d4e4d4e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563403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g2cc29e574ef_0_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2" name="Google Shape;152;g2cc29e574ef_0_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841439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g2cc29e574ef_0_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8" name="Google Shape;158;g2cc29e574ef_0_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342875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g1f589eeb277_0_15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9" name="Google Shape;169;g1f589eeb277_0_15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425161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" name="Google Shape;175;g2cc29e574ef_0_2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6" name="Google Shape;176;g2cc29e574ef_0_2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504416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" name="Google Shape;181;g2cc29e574ef_0_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2" name="Google Shape;182;g2cc29e574ef_0_5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84878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5CC965B-3F10-8943-A3DA-3DAB8DCB0A9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ES_tradnl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91AB2026-6201-F949-8E59-2421CDE5A3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s-ES_tradnl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5C0D77E2-9F50-DE47-8E30-B4356CF95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EE7BFB4B-A943-9049-A164-2B1E0A6FB4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76742535-B4FE-164F-AC37-305A34DF43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8720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B71A3AE-C1F4-4E43-9A3A-AAB1AB7AF8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ES_tradnl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6CEFAB02-5A78-5347-B342-146290CC9F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E9CD70AE-4C28-414A-B685-F8456B12E1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1D11C026-71F5-9346-89CF-A12C22EEB4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47EBCE50-B496-F842-A911-4D2DCB54F2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9303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19CC9DCD-290B-BA40-9A28-8EC7A007D1F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ES_tradnl"/>
          </a:p>
        </p:txBody>
      </p:sp>
      <p:sp>
        <p:nvSpPr>
          <p:cNvPr id="3" name="Marcador de texto vertical 2">
            <a:extLst>
              <a:ext uri="{FF2B5EF4-FFF2-40B4-BE49-F238E27FC236}">
                <a16:creationId xmlns:a16="http://schemas.microsoft.com/office/drawing/2014/main" id="{6D9B03CE-488E-9445-8500-64D641EB190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7468E1F8-69F9-4442-9B0F-C2656FE790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F751517C-E237-D946-B4A6-00EC443635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23BD84C0-0062-DB4A-955E-78F9A91FF3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5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-US" smtClean="0"/>
              <a:pPr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911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FEE1F4F-FFF2-5741-99F8-E2C756431B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ES_tradnl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51244824-9E4A-A940-8DE3-F44BD08166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0C14D23D-CD8F-FF44-BBFA-4DE91B7550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35F01EBF-FD5A-D24A-BF76-675324B979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4E82D3B2-6C77-6649-BDBB-60D798A420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411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9CA95DA-EA89-114D-86BC-0DCD094486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s-ES_tradnl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3C68A310-BBAF-BE49-BD25-FC70C58EC5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5A93A90D-55A8-E14F-9C2B-9A7FBA717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A60836D2-EF1B-414D-915C-B7A034C4C3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6C359B55-D739-6A44-AD4E-7FA56E718D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3255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9B992F9-A63B-3349-8816-A78E5F6376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ES_tradnl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4CCB2F4D-B882-ED4D-951B-4C491A01983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5DAA8417-02B8-5F47-9C2D-A957C21E83C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9F8C9E34-1721-5842-9B9C-628AC2E94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7FFA0F59-2A38-9A44-9503-96E539DD94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11C6EBE8-2983-004C-A751-DDCD55D77F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0827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C155FAC-6714-1348-A6F2-09EF1D16CF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ES_tradnl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F83A7D0D-1446-A341-AC67-C404F7FE79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>
            <a:extLst>
              <a:ext uri="{FF2B5EF4-FFF2-40B4-BE49-F238E27FC236}">
                <a16:creationId xmlns:a16="http://schemas.microsoft.com/office/drawing/2014/main" id="{EB5AAB4A-12A1-3346-8B0A-DEA26FD974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5" name="Marcador de texto 4">
            <a:extLst>
              <a:ext uri="{FF2B5EF4-FFF2-40B4-BE49-F238E27FC236}">
                <a16:creationId xmlns:a16="http://schemas.microsoft.com/office/drawing/2014/main" id="{D02C3F8B-4B8B-F94A-BCA6-E1AC4CBAF28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>
            <a:extLst>
              <a:ext uri="{FF2B5EF4-FFF2-40B4-BE49-F238E27FC236}">
                <a16:creationId xmlns:a16="http://schemas.microsoft.com/office/drawing/2014/main" id="{4F4B63C4-C003-6C40-9EDC-2C5BF6AE928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7" name="Marcador de fecha 6">
            <a:extLst>
              <a:ext uri="{FF2B5EF4-FFF2-40B4-BE49-F238E27FC236}">
                <a16:creationId xmlns:a16="http://schemas.microsoft.com/office/drawing/2014/main" id="{43F1FA2E-BA2F-7947-9FEB-2C289D876A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8" name="Marcador de pie de página 7">
            <a:extLst>
              <a:ext uri="{FF2B5EF4-FFF2-40B4-BE49-F238E27FC236}">
                <a16:creationId xmlns:a16="http://schemas.microsoft.com/office/drawing/2014/main" id="{309D8FE1-1207-7C45-946E-C94FA05272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Marcador de número de diapositiva 8">
            <a:extLst>
              <a:ext uri="{FF2B5EF4-FFF2-40B4-BE49-F238E27FC236}">
                <a16:creationId xmlns:a16="http://schemas.microsoft.com/office/drawing/2014/main" id="{56910C73-57DC-2142-AF65-19D563203B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2830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1B6B7C7-68C3-554A-A3D7-C10A5DA252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ES_tradnl"/>
          </a:p>
        </p:txBody>
      </p:sp>
      <p:sp>
        <p:nvSpPr>
          <p:cNvPr id="3" name="Marcador de fecha 2">
            <a:extLst>
              <a:ext uri="{FF2B5EF4-FFF2-40B4-BE49-F238E27FC236}">
                <a16:creationId xmlns:a16="http://schemas.microsoft.com/office/drawing/2014/main" id="{5CDFE99D-FB0E-E847-AB61-87E7D57665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4" name="Marcador de pie de página 3">
            <a:extLst>
              <a:ext uri="{FF2B5EF4-FFF2-40B4-BE49-F238E27FC236}">
                <a16:creationId xmlns:a16="http://schemas.microsoft.com/office/drawing/2014/main" id="{09D2C950-3BCD-AD44-9DEC-6608F19E9B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Marcador de número de diapositiva 4">
            <a:extLst>
              <a:ext uri="{FF2B5EF4-FFF2-40B4-BE49-F238E27FC236}">
                <a16:creationId xmlns:a16="http://schemas.microsoft.com/office/drawing/2014/main" id="{BF0AA082-B04B-764F-8A2C-EB764DBAF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8871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>
            <a:extLst>
              <a:ext uri="{FF2B5EF4-FFF2-40B4-BE49-F238E27FC236}">
                <a16:creationId xmlns:a16="http://schemas.microsoft.com/office/drawing/2014/main" id="{58AD4732-D6B3-F040-92A1-F7FE269E96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3" name="Marcador de pie de página 2">
            <a:extLst>
              <a:ext uri="{FF2B5EF4-FFF2-40B4-BE49-F238E27FC236}">
                <a16:creationId xmlns:a16="http://schemas.microsoft.com/office/drawing/2014/main" id="{D795F3D8-04DC-3147-946E-AC5E150F6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Marcador de número de diapositiva 3">
            <a:extLst>
              <a:ext uri="{FF2B5EF4-FFF2-40B4-BE49-F238E27FC236}">
                <a16:creationId xmlns:a16="http://schemas.microsoft.com/office/drawing/2014/main" id="{4C6E665B-33F1-DF45-BA36-8997725B2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1359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5A7BE76-8017-0240-A58B-D1323C6FA1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ES_tradnl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B5C9946A-D9F2-E641-B8E8-A9AC00E125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54426AB7-78E7-D74B-8524-04DE973DDEA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87AF43C5-B21D-D24C-A4A0-610590C174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D7046993-77A6-E74E-9BD0-B42DC1593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6B7B1B76-DF5B-8B4A-AA78-2024C5EB2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6899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29BB84D-94E7-A042-A5EE-63629192A4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s-ES_tradnl"/>
          </a:p>
        </p:txBody>
      </p:sp>
      <p:sp>
        <p:nvSpPr>
          <p:cNvPr id="3" name="Marcador de posición de imagen 2">
            <a:extLst>
              <a:ext uri="{FF2B5EF4-FFF2-40B4-BE49-F238E27FC236}">
                <a16:creationId xmlns:a16="http://schemas.microsoft.com/office/drawing/2014/main" id="{0D751E9F-1675-E746-BD7E-3887AC84CCA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_tradnl"/>
          </a:p>
        </p:txBody>
      </p:sp>
      <p:sp>
        <p:nvSpPr>
          <p:cNvPr id="4" name="Marcador de texto 3">
            <a:extLst>
              <a:ext uri="{FF2B5EF4-FFF2-40B4-BE49-F238E27FC236}">
                <a16:creationId xmlns:a16="http://schemas.microsoft.com/office/drawing/2014/main" id="{F71E9BEE-B0AF-814A-ACAD-52553EAC9B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>
            <a:extLst>
              <a:ext uri="{FF2B5EF4-FFF2-40B4-BE49-F238E27FC236}">
                <a16:creationId xmlns:a16="http://schemas.microsoft.com/office/drawing/2014/main" id="{EBAC3105-B637-2145-8617-0474DA7046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C24A9-CCB6-4F8D-B8DB-C2F3692CFA5A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6" name="Marcador de pie de página 5">
            <a:extLst>
              <a:ext uri="{FF2B5EF4-FFF2-40B4-BE49-F238E27FC236}">
                <a16:creationId xmlns:a16="http://schemas.microsoft.com/office/drawing/2014/main" id="{486DBE7D-21A6-AB4B-9F3D-6A17F81FA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número de diapositiva 6">
            <a:extLst>
              <a:ext uri="{FF2B5EF4-FFF2-40B4-BE49-F238E27FC236}">
                <a16:creationId xmlns:a16="http://schemas.microsoft.com/office/drawing/2014/main" id="{946B61E7-1808-E940-8D29-E04AADE923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099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>
            <a:extLst>
              <a:ext uri="{FF2B5EF4-FFF2-40B4-BE49-F238E27FC236}">
                <a16:creationId xmlns:a16="http://schemas.microsoft.com/office/drawing/2014/main" id="{D6666FFA-8E29-304A-854B-768B2EEF5C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s-ES_tradnl"/>
          </a:p>
        </p:txBody>
      </p:sp>
      <p:sp>
        <p:nvSpPr>
          <p:cNvPr id="3" name="Marcador de texto 2">
            <a:extLst>
              <a:ext uri="{FF2B5EF4-FFF2-40B4-BE49-F238E27FC236}">
                <a16:creationId xmlns:a16="http://schemas.microsoft.com/office/drawing/2014/main" id="{B3FD3D04-B6FA-A740-A6FA-E7713C4088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ES_tradnl"/>
          </a:p>
        </p:txBody>
      </p:sp>
      <p:sp>
        <p:nvSpPr>
          <p:cNvPr id="4" name="Marcador de fecha 3">
            <a:extLst>
              <a:ext uri="{FF2B5EF4-FFF2-40B4-BE49-F238E27FC236}">
                <a16:creationId xmlns:a16="http://schemas.microsoft.com/office/drawing/2014/main" id="{2FA86A31-94C3-F84D-BDDF-25E265D0A5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AC24A9-CCB6-4F8D-B8DB-C2F3692CFA5A}" type="datetimeFigureOut">
              <a:rPr lang="en-US" smtClean="0"/>
              <a:t>4/15/2024</a:t>
            </a:fld>
            <a:endParaRPr lang="en-US"/>
          </a:p>
        </p:txBody>
      </p:sp>
      <p:sp>
        <p:nvSpPr>
          <p:cNvPr id="5" name="Marcador de pie de página 4">
            <a:extLst>
              <a:ext uri="{FF2B5EF4-FFF2-40B4-BE49-F238E27FC236}">
                <a16:creationId xmlns:a16="http://schemas.microsoft.com/office/drawing/2014/main" id="{82ECB397-0E43-DB46-85CF-7EFBDA61BF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Marcador de número de diapositiva 5">
            <a:extLst>
              <a:ext uri="{FF2B5EF4-FFF2-40B4-BE49-F238E27FC236}">
                <a16:creationId xmlns:a16="http://schemas.microsoft.com/office/drawing/2014/main" id="{5B310139-6209-064E-BC65-483E632481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DC25EE-239B-4C5F-AAD1-255A7D5F1EE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278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2.wmf"/><Relationship Id="rId3" Type="http://schemas.openxmlformats.org/officeDocument/2006/relationships/image" Target="../media/image23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4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0.wmf"/><Relationship Id="rId14" Type="http://schemas.openxmlformats.org/officeDocument/2006/relationships/customXml" Target="../ink/ink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7.jpe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emf"/><Relationship Id="rId5" Type="http://schemas.openxmlformats.org/officeDocument/2006/relationships/customXml" Target="../ink/ink7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customXml" Target="../ink/ink9.xml"/><Relationship Id="rId5" Type="http://schemas.openxmlformats.org/officeDocument/2006/relationships/image" Target="../media/image35.emf"/><Relationship Id="rId4" Type="http://schemas.openxmlformats.org/officeDocument/2006/relationships/customXml" Target="../ink/ink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8.emf"/><Relationship Id="rId4" Type="http://schemas.openxmlformats.org/officeDocument/2006/relationships/customXml" Target="../ink/ink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emf"/><Relationship Id="rId5" Type="http://schemas.openxmlformats.org/officeDocument/2006/relationships/customXml" Target="../ink/ink11.xml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emf"/><Relationship Id="rId5" Type="http://schemas.openxmlformats.org/officeDocument/2006/relationships/customXml" Target="../ink/ink12.xml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6.emf"/><Relationship Id="rId4" Type="http://schemas.openxmlformats.org/officeDocument/2006/relationships/customXml" Target="../ink/ink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emf"/><Relationship Id="rId5" Type="http://schemas.openxmlformats.org/officeDocument/2006/relationships/customXml" Target="../ink/ink15.xml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6.jpeg"/><Relationship Id="rId4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.xml"/><Relationship Id="rId3" Type="http://schemas.microsoft.com/office/2007/relationships/hdphoto" Target="../media/hdphoto1.wdp"/><Relationship Id="rId7" Type="http://schemas.openxmlformats.org/officeDocument/2006/relationships/image" Target="../media/image60.e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7.xml"/><Relationship Id="rId5" Type="http://schemas.openxmlformats.org/officeDocument/2006/relationships/image" Target="../media/image59.emf"/><Relationship Id="rId4" Type="http://schemas.openxmlformats.org/officeDocument/2006/relationships/customXml" Target="../ink/ink16.xml"/><Relationship Id="rId9" Type="http://schemas.openxmlformats.org/officeDocument/2006/relationships/image" Target="../media/image6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9.xml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image" Target="../media/image4.jpeg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customXml" Target="../ink/ink5.xml"/><Relationship Id="rId5" Type="http://schemas.openxmlformats.org/officeDocument/2006/relationships/image" Target="../media/image16.jpeg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4">
            <a:extLst>
              <a:ext uri="{FF2B5EF4-FFF2-40B4-BE49-F238E27FC236}">
                <a16:creationId xmlns:a16="http://schemas.microsoft.com/office/drawing/2014/main" id="{0C7A3BA9-ADCA-4099-A6E7-0F0B9BEFF877}"/>
              </a:ext>
            </a:extLst>
          </p:cNvPr>
          <p:cNvSpPr/>
          <p:nvPr/>
        </p:nvSpPr>
        <p:spPr>
          <a:xfrm>
            <a:off x="1763195" y="338017"/>
            <a:ext cx="2119491" cy="830997"/>
          </a:xfrm>
          <a:prstGeom prst="rect">
            <a:avLst/>
          </a:prstGeom>
          <a:solidFill>
            <a:srgbClr val="FFC00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48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FÍSICA </a:t>
            </a:r>
            <a:endParaRPr lang="es-ES" sz="4800" b="0" cap="none" spc="0" dirty="0" smtClean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ritannic Bold" panose="020B0903060703020204" pitchFamily="34" charset="0"/>
            </a:endParaRPr>
          </a:p>
        </p:txBody>
      </p:sp>
      <p:sp>
        <p:nvSpPr>
          <p:cNvPr id="7" name="Rectángulo 6">
            <a:extLst>
              <a:ext uri="{FF2B5EF4-FFF2-40B4-BE49-F238E27FC236}">
                <a16:creationId xmlns:a16="http://schemas.microsoft.com/office/drawing/2014/main" id="{7BC571A0-005A-4CD3-9977-E4CDB8FB657B}"/>
              </a:ext>
            </a:extLst>
          </p:cNvPr>
          <p:cNvSpPr/>
          <p:nvPr/>
        </p:nvSpPr>
        <p:spPr>
          <a:xfrm>
            <a:off x="7339405" y="1169014"/>
            <a:ext cx="2577950" cy="861774"/>
          </a:xfrm>
          <a:prstGeom prst="rect">
            <a:avLst/>
          </a:prstGeom>
          <a:solidFill>
            <a:srgbClr val="FFC00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00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Fuerzas </a:t>
            </a:r>
            <a:endParaRPr lang="es-ES" sz="50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ritannic Bold" panose="020B0903060703020204" pitchFamily="34" charset="0"/>
            </a:endParaRPr>
          </a:p>
        </p:txBody>
      </p:sp>
      <p:sp>
        <p:nvSpPr>
          <p:cNvPr id="6" name="Rectángulo 6">
            <a:extLst>
              <a:ext uri="{FF2B5EF4-FFF2-40B4-BE49-F238E27FC236}">
                <a16:creationId xmlns:a16="http://schemas.microsoft.com/office/drawing/2014/main" id="{7BC571A0-005A-4CD3-9977-E4CDB8FB657B}"/>
              </a:ext>
            </a:extLst>
          </p:cNvPr>
          <p:cNvSpPr/>
          <p:nvPr/>
        </p:nvSpPr>
        <p:spPr>
          <a:xfrm>
            <a:off x="2027321" y="5686771"/>
            <a:ext cx="861133" cy="646331"/>
          </a:xfrm>
          <a:prstGeom prst="rect">
            <a:avLst/>
          </a:prstGeom>
          <a:solidFill>
            <a:srgbClr val="FFC00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3600" b="0" cap="none" spc="0" dirty="0" smtClean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C-4</a:t>
            </a:r>
            <a:endParaRPr lang="es-ES" sz="3600" b="0" cap="none" spc="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ritannic Bold" panose="020B0903060703020204" pitchFamily="34" charset="0"/>
            </a:endParaRPr>
          </a:p>
        </p:txBody>
      </p:sp>
      <p:sp>
        <p:nvSpPr>
          <p:cNvPr id="2" name="CuadroTexto 1"/>
          <p:cNvSpPr txBox="1"/>
          <p:nvPr/>
        </p:nvSpPr>
        <p:spPr>
          <a:xfrm>
            <a:off x="7204750" y="2504049"/>
            <a:ext cx="1082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>
                <a:solidFill>
                  <a:schemeClr val="bg2"/>
                </a:solidFill>
              </a:rPr>
              <a:t>C</a:t>
            </a:r>
            <a:r>
              <a:rPr lang="es-AR" dirty="0" smtClean="0">
                <a:solidFill>
                  <a:schemeClr val="bg2"/>
                </a:solidFill>
              </a:rPr>
              <a:t>oncepto</a:t>
            </a:r>
            <a:endParaRPr lang="es-AR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4655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>
            <a:extLst>
              <a:ext uri="{FF2B5EF4-FFF2-40B4-BE49-F238E27FC236}">
                <a16:creationId xmlns:a16="http://schemas.microsoft.com/office/drawing/2014/main" id="{0C5365DD-626C-4F4F-90AF-B27CC48BE890}"/>
              </a:ext>
            </a:extLst>
          </p:cNvPr>
          <p:cNvSpPr/>
          <p:nvPr/>
        </p:nvSpPr>
        <p:spPr>
          <a:xfrm>
            <a:off x="2799462" y="299953"/>
            <a:ext cx="55691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TIPOS DE FUERZA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01EB8808-4304-45B9-B6EC-4B2BA1FA2E5B}"/>
              </a:ext>
            </a:extLst>
          </p:cNvPr>
          <p:cNvSpPr/>
          <p:nvPr/>
        </p:nvSpPr>
        <p:spPr>
          <a:xfrm>
            <a:off x="817369" y="1390589"/>
            <a:ext cx="27478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5) ROCE</a:t>
            </a:r>
            <a:endParaRPr lang="es-ES" sz="54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ritannic Bold" panose="020B0903060703020204" pitchFamily="34" charset="0"/>
            </a:endParaRP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2DB944E3-7047-4422-94AD-43313107C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00" y="2711475"/>
            <a:ext cx="607035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s-ES" altLang="es-CL" sz="2400" dirty="0">
                <a:latin typeface="Britannic Bold" panose="020B0903060703020204" pitchFamily="34" charset="0"/>
              </a:rPr>
              <a:t>Es una fuerza que actúa entre superficies en contacto, oponiéndose a que una deslice sobre la otra.</a:t>
            </a:r>
          </a:p>
          <a:p>
            <a:pPr algn="just" eaLnBrk="1" hangingPunct="1"/>
            <a:endParaRPr lang="es-ES" altLang="es-CL" dirty="0"/>
          </a:p>
        </p:txBody>
      </p:sp>
      <p:grpSp>
        <p:nvGrpSpPr>
          <p:cNvPr id="6" name="30 Grupo">
            <a:extLst>
              <a:ext uri="{FF2B5EF4-FFF2-40B4-BE49-F238E27FC236}">
                <a16:creationId xmlns:a16="http://schemas.microsoft.com/office/drawing/2014/main" id="{9B00870B-0A3B-414E-B9D7-0446BA788DA4}"/>
              </a:ext>
            </a:extLst>
          </p:cNvPr>
          <p:cNvGrpSpPr>
            <a:grpSpLocks/>
          </p:cNvGrpSpPr>
          <p:nvPr/>
        </p:nvGrpSpPr>
        <p:grpSpPr bwMode="auto">
          <a:xfrm>
            <a:off x="6246055" y="2462623"/>
            <a:ext cx="4441825" cy="2584450"/>
            <a:chOff x="2915816" y="500063"/>
            <a:chExt cx="4442247" cy="2585863"/>
          </a:xfrm>
        </p:grpSpPr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F247D392-5E78-4116-BD7D-44E8EFC5E8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4890" y="500063"/>
              <a:ext cx="2993173" cy="2529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60 Conector recto">
              <a:extLst>
                <a:ext uri="{FF2B5EF4-FFF2-40B4-BE49-F238E27FC236}">
                  <a16:creationId xmlns:a16="http://schemas.microsoft.com/office/drawing/2014/main" id="{4C42906F-424F-42AB-BEC2-FD8F7D2BED66}"/>
                </a:ext>
              </a:extLst>
            </p:cNvPr>
            <p:cNvCxnSpPr/>
            <p:nvPr/>
          </p:nvCxnSpPr>
          <p:spPr bwMode="auto">
            <a:xfrm>
              <a:off x="2915816" y="2985858"/>
              <a:ext cx="3878630" cy="1589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61 Grupo">
              <a:extLst>
                <a:ext uri="{FF2B5EF4-FFF2-40B4-BE49-F238E27FC236}">
                  <a16:creationId xmlns:a16="http://schemas.microsoft.com/office/drawing/2014/main" id="{60C13AD1-8612-43EF-9373-B56D70FEE8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1813" y="2348879"/>
              <a:ext cx="3001116" cy="737047"/>
              <a:chOff x="1356692" y="4772888"/>
              <a:chExt cx="3151613" cy="840989"/>
            </a:xfrm>
          </p:grpSpPr>
          <p:sp>
            <p:nvSpPr>
              <p:cNvPr id="13" name="AutoShape 34">
                <a:extLst>
                  <a:ext uri="{FF2B5EF4-FFF2-40B4-BE49-F238E27FC236}">
                    <a16:creationId xmlns:a16="http://schemas.microsoft.com/office/drawing/2014/main" id="{27295C7A-402E-42CA-B04B-9E6B0F9BFB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1356692" y="5399563"/>
                <a:ext cx="1500198" cy="214314"/>
              </a:xfrm>
              <a:prstGeom prst="rightArrow">
                <a:avLst>
                  <a:gd name="adj1" fmla="val 50000"/>
                  <a:gd name="adj2" fmla="val 74537"/>
                </a:avLst>
              </a:prstGeom>
              <a:gradFill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2700000" scaled="1"/>
              </a:gradFill>
              <a:ln w="9525" cap="rnd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sp>
            <p:nvSpPr>
              <p:cNvPr id="14" name="AutoShape 34">
                <a:extLst>
                  <a:ext uri="{FF2B5EF4-FFF2-40B4-BE49-F238E27FC236}">
                    <a16:creationId xmlns:a16="http://schemas.microsoft.com/office/drawing/2014/main" id="{187E645D-FCE5-48F6-928B-7D6D841C88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8107" y="5202816"/>
                <a:ext cx="1500198" cy="214315"/>
              </a:xfrm>
              <a:prstGeom prst="rightArrow">
                <a:avLst>
                  <a:gd name="adj1" fmla="val 50000"/>
                  <a:gd name="adj2" fmla="val 74537"/>
                </a:avLst>
              </a:prstGeom>
              <a:gradFill rotWithShape="1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lin ang="2700000" scaled="1"/>
              </a:gradFill>
              <a:ln w="9525" cap="rnd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s-CL" altLang="es-CL"/>
              </a:p>
            </p:txBody>
          </p:sp>
          <p:graphicFrame>
            <p:nvGraphicFramePr>
              <p:cNvPr id="15" name="Object 39">
                <a:extLst>
                  <a:ext uri="{FF2B5EF4-FFF2-40B4-BE49-F238E27FC236}">
                    <a16:creationId xmlns:a16="http://schemas.microsoft.com/office/drawing/2014/main" id="{FFCC2A73-3F02-4706-B6E3-A9CFC58531F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97444" y="4772888"/>
              <a:ext cx="569914" cy="5318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56" name="Ecuación" r:id="rId4" imgW="291973" imgH="253890" progId="Equation.3">
                      <p:embed/>
                    </p:oleObj>
                  </mc:Choice>
                  <mc:Fallback>
                    <p:oleObj name="Ecuación" r:id="rId4" imgW="291973" imgH="253890" progId="Equation.3">
                      <p:embed/>
                      <p:pic>
                        <p:nvPicPr>
                          <p:cNvPr id="15" name="Object 39">
                            <a:extLst>
                              <a:ext uri="{FF2B5EF4-FFF2-40B4-BE49-F238E27FC236}">
                                <a16:creationId xmlns:a16="http://schemas.microsoft.com/office/drawing/2014/main" id="{FFCC2A73-3F02-4706-B6E3-A9CFC58531F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7444" y="4772888"/>
                            <a:ext cx="569914" cy="5318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40">
                <a:extLst>
                  <a:ext uri="{FF2B5EF4-FFF2-40B4-BE49-F238E27FC236}">
                    <a16:creationId xmlns:a16="http://schemas.microsoft.com/office/drawing/2014/main" id="{016F0A39-066C-4078-8595-71B91830239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70076" y="4937215"/>
              <a:ext cx="815975" cy="544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257" name="Ecuación" r:id="rId6" imgW="164957" imgH="203024" progId="Equation.3">
                      <p:embed/>
                    </p:oleObj>
                  </mc:Choice>
                  <mc:Fallback>
                    <p:oleObj name="Ecuación" r:id="rId6" imgW="164957" imgH="203024" progId="Equation.3">
                      <p:embed/>
                      <p:pic>
                        <p:nvPicPr>
                          <p:cNvPr id="16" name="Object 40">
                            <a:extLst>
                              <a:ext uri="{FF2B5EF4-FFF2-40B4-BE49-F238E27FC236}">
                                <a16:creationId xmlns:a16="http://schemas.microsoft.com/office/drawing/2014/main" id="{016F0A39-066C-4078-8595-71B91830239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0076" y="4937215"/>
                            <a:ext cx="815975" cy="544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" name="AutoShape 34">
              <a:extLst>
                <a:ext uri="{FF2B5EF4-FFF2-40B4-BE49-F238E27FC236}">
                  <a16:creationId xmlns:a16="http://schemas.microsoft.com/office/drawing/2014/main" id="{3C196717-4D3E-4BE3-99B4-DBB6CD9234F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171418" y="2304000"/>
              <a:ext cx="785982" cy="159206"/>
            </a:xfrm>
            <a:prstGeom prst="rightArrow">
              <a:avLst>
                <a:gd name="adj1" fmla="val 50000"/>
                <a:gd name="adj2" fmla="val 7524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s-CL" altLang="es-CL"/>
            </a:p>
          </p:txBody>
        </p:sp>
        <p:graphicFrame>
          <p:nvGraphicFramePr>
            <p:cNvPr id="12" name="Object 35">
              <a:extLst>
                <a:ext uri="{FF2B5EF4-FFF2-40B4-BE49-F238E27FC236}">
                  <a16:creationId xmlns:a16="http://schemas.microsoft.com/office/drawing/2014/main" id="{4B1B6E37-9D77-49B4-87BE-BBB29174A2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5936" y="1773529"/>
            <a:ext cx="946018" cy="503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58" name="Equation" r:id="rId8" imgW="190417" imgH="203112" progId="Equation.DSMT4">
                    <p:embed/>
                  </p:oleObj>
                </mc:Choice>
                <mc:Fallback>
                  <p:oleObj name="Equation" r:id="rId8" imgW="190417" imgH="203112" progId="Equation.DSMT4">
                    <p:embed/>
                    <p:pic>
                      <p:nvPicPr>
                        <p:cNvPr id="12" name="Object 35">
                          <a:extLst>
                            <a:ext uri="{FF2B5EF4-FFF2-40B4-BE49-F238E27FC236}">
                              <a16:creationId xmlns:a16="http://schemas.microsoft.com/office/drawing/2014/main" id="{4B1B6E37-9D77-49B4-87BE-BBB29174A2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1773529"/>
                          <a:ext cx="946018" cy="503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Flecha: hacia abajo 2">
            <a:extLst>
              <a:ext uri="{FF2B5EF4-FFF2-40B4-BE49-F238E27FC236}">
                <a16:creationId xmlns:a16="http://schemas.microsoft.com/office/drawing/2014/main" id="{C2E1DCD2-0945-4C8E-B89A-134B45457A4E}"/>
              </a:ext>
            </a:extLst>
          </p:cNvPr>
          <p:cNvSpPr/>
          <p:nvPr/>
        </p:nvSpPr>
        <p:spPr>
          <a:xfrm>
            <a:off x="7830461" y="5003288"/>
            <a:ext cx="159548" cy="103338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graphicFrame>
        <p:nvGraphicFramePr>
          <p:cNvPr id="18" name="Object 14">
            <a:extLst>
              <a:ext uri="{FF2B5EF4-FFF2-40B4-BE49-F238E27FC236}">
                <a16:creationId xmlns:a16="http://schemas.microsoft.com/office/drawing/2014/main" id="{232097AD-91FC-48A0-925F-E79890D38F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0877" y="5365750"/>
          <a:ext cx="30718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9" name="Ecuación" r:id="rId10" imgW="749300" imgH="228600" progId="Equation.3">
                  <p:embed/>
                </p:oleObj>
              </mc:Choice>
              <mc:Fallback>
                <p:oleObj name="Ecuación" r:id="rId10" imgW="749300" imgH="228600" progId="Equation.3">
                  <p:embed/>
                  <p:pic>
                    <p:nvPicPr>
                      <p:cNvPr id="18" name="Object 14">
                        <a:extLst>
                          <a:ext uri="{FF2B5EF4-FFF2-40B4-BE49-F238E27FC236}">
                            <a16:creationId xmlns:a16="http://schemas.microsoft.com/office/drawing/2014/main" id="{232097AD-91FC-48A0-925F-E79890D38F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877" y="5365750"/>
                        <a:ext cx="3071813" cy="9286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31">
            <a:extLst>
              <a:ext uri="{FF2B5EF4-FFF2-40B4-BE49-F238E27FC236}">
                <a16:creationId xmlns:a16="http://schemas.microsoft.com/office/drawing/2014/main" id="{C8C6914C-F5FC-41D6-B8AC-C7732CF0B6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927" y="4805362"/>
            <a:ext cx="3216275" cy="409575"/>
          </a:xfrm>
          <a:prstGeom prst="flowChartAlternateProces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s-ES" altLang="es-CL" i="1"/>
              <a:t>Su módulo se expresa como</a:t>
            </a:r>
            <a:r>
              <a:rPr lang="es-ES" altLang="es-CL" b="1" i="1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20" name="Object 31">
            <a:extLst>
              <a:ext uri="{FF2B5EF4-FFF2-40B4-BE49-F238E27FC236}">
                <a16:creationId xmlns:a16="http://schemas.microsoft.com/office/drawing/2014/main" id="{CD71FF58-602C-477B-894C-E16ABE2C60F1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4973638" y="5365750"/>
          <a:ext cx="22764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60" name="Equation" r:id="rId12" imgW="1663700" imgH="660400" progId="Equation.DSMT4">
                  <p:embed/>
                </p:oleObj>
              </mc:Choice>
              <mc:Fallback>
                <p:oleObj name="Equation" r:id="rId12" imgW="1663700" imgH="660400" progId="Equation.DSMT4">
                  <p:embed/>
                  <p:pic>
                    <p:nvPicPr>
                      <p:cNvPr id="20" name="Object 31">
                        <a:extLst>
                          <a:ext uri="{FF2B5EF4-FFF2-40B4-BE49-F238E27FC236}">
                            <a16:creationId xmlns:a16="http://schemas.microsoft.com/office/drawing/2014/main" id="{CD71FF58-602C-477B-894C-E16ABE2C60F1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5365750"/>
                        <a:ext cx="22764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5" name="Entrada de lápiz 4"/>
              <p14:cNvContentPartPr/>
              <p14:nvPr/>
            </p14:nvContentPartPr>
            <p14:xfrm>
              <a:off x="7391520" y="1816200"/>
              <a:ext cx="2787840" cy="3067200"/>
            </p14:xfrm>
          </p:contentPart>
        </mc:Choice>
        <mc:Fallback>
          <p:pic>
            <p:nvPicPr>
              <p:cNvPr id="5" name="Entrada de lápiz 4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382160" y="1806840"/>
                <a:ext cx="2806560" cy="308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96128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3">
            <a:extLst>
              <a:ext uri="{FF2B5EF4-FFF2-40B4-BE49-F238E27FC236}">
                <a16:creationId xmlns:a16="http://schemas.microsoft.com/office/drawing/2014/main" id="{F8E2A767-0EF4-4D93-B817-EF6514A22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419" y="102533"/>
            <a:ext cx="442912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 typeface="Arial" panose="020B0604020202020204" pitchFamily="34" charset="0"/>
              <a:buChar char="•"/>
            </a:pPr>
            <a:r>
              <a:rPr lang="es-ES_tradnl" altLang="es-CL" sz="3000" b="1" dirty="0">
                <a:solidFill>
                  <a:srgbClr val="067DD9"/>
                </a:solidFill>
                <a:latin typeface="Britannic Bold" panose="020B0903060703020204" pitchFamily="34" charset="0"/>
              </a:rPr>
              <a:t> Roce estático</a:t>
            </a:r>
          </a:p>
          <a:p>
            <a:pPr algn="just" eaLnBrk="1" hangingPunct="1"/>
            <a:r>
              <a:rPr lang="es-ES_tradnl" altLang="es-CL" sz="3000" dirty="0">
                <a:latin typeface="Britannic Bold" panose="020B0903060703020204" pitchFamily="34" charset="0"/>
              </a:rPr>
              <a:t>Actúa cuando </a:t>
            </a:r>
            <a:r>
              <a:rPr lang="es-ES_tradnl" altLang="es-CL" sz="3000" b="1" dirty="0">
                <a:latin typeface="Britannic Bold" panose="020B0903060703020204" pitchFamily="34" charset="0"/>
              </a:rPr>
              <a:t>no existe movimiento entre las superficies</a:t>
            </a:r>
            <a:r>
              <a:rPr lang="es-ES_tradnl" altLang="es-CL" sz="3000" dirty="0">
                <a:latin typeface="Britannic Bold" panose="020B0903060703020204" pitchFamily="34" charset="0"/>
              </a:rPr>
              <a:t> en contacto.</a:t>
            </a:r>
          </a:p>
        </p:txBody>
      </p:sp>
      <p:sp>
        <p:nvSpPr>
          <p:cNvPr id="9" name="8 Rectángulo">
            <a:extLst>
              <a:ext uri="{FF2B5EF4-FFF2-40B4-BE49-F238E27FC236}">
                <a16:creationId xmlns:a16="http://schemas.microsoft.com/office/drawing/2014/main" id="{50FC0A00-6D17-4EEC-BD23-0D716EAC56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419" y="3166735"/>
            <a:ext cx="4213225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 typeface="Arial" panose="020B0604020202020204" pitchFamily="34" charset="0"/>
              <a:buChar char="•"/>
            </a:pPr>
            <a:r>
              <a:rPr lang="es-ES_tradnl" altLang="es-CL" sz="3000" b="1" dirty="0">
                <a:solidFill>
                  <a:srgbClr val="067DD9"/>
                </a:solidFill>
                <a:latin typeface="Britannic Bold" panose="020B0903060703020204" pitchFamily="34" charset="0"/>
              </a:rPr>
              <a:t> Roce cinético</a:t>
            </a:r>
          </a:p>
          <a:p>
            <a:pPr algn="just" eaLnBrk="1" hangingPunct="1"/>
            <a:r>
              <a:rPr lang="es-ES_tradnl" altLang="es-CL" sz="3000" dirty="0">
                <a:latin typeface="Britannic Bold" panose="020B0903060703020204" pitchFamily="34" charset="0"/>
              </a:rPr>
              <a:t>Actúa cuando </a:t>
            </a:r>
            <a:r>
              <a:rPr lang="es-ES_tradnl" altLang="es-CL" sz="3000" b="1" dirty="0">
                <a:latin typeface="Britannic Bold" panose="020B0903060703020204" pitchFamily="34" charset="0"/>
              </a:rPr>
              <a:t>existe movimiento entre las superficies</a:t>
            </a:r>
            <a:r>
              <a:rPr lang="es-ES_tradnl" altLang="es-CL" sz="3000" dirty="0">
                <a:latin typeface="Britannic Bold" panose="020B0903060703020204" pitchFamily="34" charset="0"/>
              </a:rPr>
              <a:t> en contacto.</a:t>
            </a:r>
            <a:endParaRPr lang="es-ES" altLang="es-CL" sz="3000" dirty="0">
              <a:latin typeface="Britannic Bold" panose="020B0903060703020204" pitchFamily="34" charset="0"/>
            </a:endParaRPr>
          </a:p>
        </p:txBody>
      </p:sp>
      <p:grpSp>
        <p:nvGrpSpPr>
          <p:cNvPr id="4" name="49 Grupo">
            <a:extLst>
              <a:ext uri="{FF2B5EF4-FFF2-40B4-BE49-F238E27FC236}">
                <a16:creationId xmlns:a16="http://schemas.microsoft.com/office/drawing/2014/main" id="{E3EA5103-9164-4E7F-A147-8A65D416BD84}"/>
              </a:ext>
            </a:extLst>
          </p:cNvPr>
          <p:cNvGrpSpPr>
            <a:grpSpLocks/>
          </p:cNvGrpSpPr>
          <p:nvPr/>
        </p:nvGrpSpPr>
        <p:grpSpPr bwMode="auto">
          <a:xfrm>
            <a:off x="5519738" y="511175"/>
            <a:ext cx="4824412" cy="2917170"/>
            <a:chOff x="179512" y="2762344"/>
            <a:chExt cx="4824536" cy="2917413"/>
          </a:xfrm>
        </p:grpSpPr>
        <p:pic>
          <p:nvPicPr>
            <p:cNvPr id="30736" name="Picture 3">
              <a:extLst>
                <a:ext uri="{FF2B5EF4-FFF2-40B4-BE49-F238E27FC236}">
                  <a16:creationId xmlns:a16="http://schemas.microsoft.com/office/drawing/2014/main" id="{359C9A86-BCDF-4F41-9DA4-B693EBCD04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3212976"/>
              <a:ext cx="2736304" cy="1836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24 Flecha izquierda">
              <a:extLst>
                <a:ext uri="{FF2B5EF4-FFF2-40B4-BE49-F238E27FC236}">
                  <a16:creationId xmlns:a16="http://schemas.microsoft.com/office/drawing/2014/main" id="{EACC6D6B-721D-46B1-99C9-B55307D1DD17}"/>
                </a:ext>
              </a:extLst>
            </p:cNvPr>
            <p:cNvSpPr/>
            <p:nvPr/>
          </p:nvSpPr>
          <p:spPr>
            <a:xfrm>
              <a:off x="1332067" y="4076903"/>
              <a:ext cx="647717" cy="215918"/>
            </a:xfrm>
            <a:prstGeom prst="leftArrow">
              <a:avLst/>
            </a:prstGeom>
            <a:solidFill>
              <a:srgbClr val="067DD9"/>
            </a:solidFill>
            <a:ln>
              <a:solidFill>
                <a:srgbClr val="5BD4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CL"/>
            </a:p>
          </p:txBody>
        </p:sp>
        <p:sp>
          <p:nvSpPr>
            <p:cNvPr id="26" name="25 Flecha izquierda">
              <a:extLst>
                <a:ext uri="{FF2B5EF4-FFF2-40B4-BE49-F238E27FC236}">
                  <a16:creationId xmlns:a16="http://schemas.microsoft.com/office/drawing/2014/main" id="{BD732C6F-98A7-4C58-8C64-8A02EF1035F9}"/>
                </a:ext>
              </a:extLst>
            </p:cNvPr>
            <p:cNvSpPr/>
            <p:nvPr/>
          </p:nvSpPr>
          <p:spPr>
            <a:xfrm rot="10800000">
              <a:off x="2051222" y="4076903"/>
              <a:ext cx="649305" cy="215918"/>
            </a:xfrm>
            <a:prstGeom prst="leftArrow">
              <a:avLst/>
            </a:prstGeom>
            <a:solidFill>
              <a:srgbClr val="FF0000"/>
            </a:solidFill>
            <a:ln>
              <a:solidFill>
                <a:srgbClr val="5BD4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CL"/>
            </a:p>
          </p:txBody>
        </p:sp>
        <p:sp>
          <p:nvSpPr>
            <p:cNvPr id="27" name="26 CuadroTexto">
              <a:extLst>
                <a:ext uri="{FF2B5EF4-FFF2-40B4-BE49-F238E27FC236}">
                  <a16:creationId xmlns:a16="http://schemas.microsoft.com/office/drawing/2014/main" id="{98930E13-82E2-4DC7-A376-639282217196}"/>
                </a:ext>
              </a:extLst>
            </p:cNvPr>
            <p:cNvSpPr txBox="1"/>
            <p:nvPr/>
          </p:nvSpPr>
          <p:spPr bwMode="auto">
            <a:xfrm>
              <a:off x="3203777" y="5013606"/>
              <a:ext cx="1800271" cy="52233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s-ES" sz="1400" i="1" dirty="0"/>
                <a:t>El cuerpo no desliza </a:t>
              </a:r>
            </a:p>
            <a:p>
              <a:pPr>
                <a:defRPr/>
              </a:pPr>
              <a:r>
                <a:rPr lang="es-ES" sz="1400" i="1" dirty="0"/>
                <a:t>sobre el suelo.</a:t>
              </a:r>
              <a:endParaRPr lang="es-CL" sz="1400" i="1" dirty="0"/>
            </a:p>
          </p:txBody>
        </p:sp>
        <p:cxnSp>
          <p:nvCxnSpPr>
            <p:cNvPr id="28" name="27 Conector recto">
              <a:extLst>
                <a:ext uri="{FF2B5EF4-FFF2-40B4-BE49-F238E27FC236}">
                  <a16:creationId xmlns:a16="http://schemas.microsoft.com/office/drawing/2014/main" id="{2F2A440D-291B-4CA2-8648-88ACDFF23AD1}"/>
                </a:ext>
              </a:extLst>
            </p:cNvPr>
            <p:cNvCxnSpPr/>
            <p:nvPr/>
          </p:nvCxnSpPr>
          <p:spPr>
            <a:xfrm flipH="1" flipV="1">
              <a:off x="2700527" y="5013606"/>
              <a:ext cx="574690" cy="215918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28 CuadroTexto">
              <a:extLst>
                <a:ext uri="{FF2B5EF4-FFF2-40B4-BE49-F238E27FC236}">
                  <a16:creationId xmlns:a16="http://schemas.microsoft.com/office/drawing/2014/main" id="{157D1387-574D-4C2C-8BC1-F845824EC006}"/>
                </a:ext>
              </a:extLst>
            </p:cNvPr>
            <p:cNvSpPr txBox="1"/>
            <p:nvPr/>
          </p:nvSpPr>
          <p:spPr bwMode="auto">
            <a:xfrm>
              <a:off x="2683063" y="2762344"/>
              <a:ext cx="2057091" cy="73872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s-ES" sz="1400" i="1" dirty="0">
                  <a:solidFill>
                    <a:srgbClr val="FF0000"/>
                  </a:solidFill>
                </a:rPr>
                <a:t>Fuerza de roce que ejerce </a:t>
              </a:r>
            </a:p>
            <a:p>
              <a:pPr>
                <a:defRPr/>
              </a:pPr>
              <a:r>
                <a:rPr lang="es-ES" sz="1400" i="1" dirty="0">
                  <a:solidFill>
                    <a:srgbClr val="FF0000"/>
                  </a:solidFill>
                </a:rPr>
                <a:t>el suelo sobre el cuerpo: </a:t>
              </a:r>
            </a:p>
            <a:p>
              <a:pPr>
                <a:defRPr/>
              </a:pPr>
              <a:r>
                <a:rPr lang="es-ES" sz="1400" i="1" dirty="0">
                  <a:solidFill>
                    <a:srgbClr val="FF0000"/>
                  </a:solidFill>
                </a:rPr>
                <a:t>roce estático</a:t>
              </a:r>
              <a:endParaRPr lang="es-CL" sz="1400" i="1" dirty="0">
                <a:solidFill>
                  <a:srgbClr val="FF0000"/>
                </a:solidFill>
              </a:endParaRPr>
            </a:p>
          </p:txBody>
        </p:sp>
        <p:cxnSp>
          <p:nvCxnSpPr>
            <p:cNvPr id="30" name="29 Conector recto">
              <a:extLst>
                <a:ext uri="{FF2B5EF4-FFF2-40B4-BE49-F238E27FC236}">
                  <a16:creationId xmlns:a16="http://schemas.microsoft.com/office/drawing/2014/main" id="{0323B8C3-80C5-49BA-9CBB-1C397BE3B330}"/>
                </a:ext>
              </a:extLst>
            </p:cNvPr>
            <p:cNvCxnSpPr>
              <a:endCxn id="29" idx="2"/>
            </p:cNvCxnSpPr>
            <p:nvPr/>
          </p:nvCxnSpPr>
          <p:spPr>
            <a:xfrm flipV="1">
              <a:off x="2700527" y="3501070"/>
              <a:ext cx="1011082" cy="575834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30 CuadroTexto">
              <a:extLst>
                <a:ext uri="{FF2B5EF4-FFF2-40B4-BE49-F238E27FC236}">
                  <a16:creationId xmlns:a16="http://schemas.microsoft.com/office/drawing/2014/main" id="{0AE22FA7-31C8-470F-9055-6E5442C3C61F}"/>
                </a:ext>
              </a:extLst>
            </p:cNvPr>
            <p:cNvSpPr txBox="1"/>
            <p:nvPr/>
          </p:nvSpPr>
          <p:spPr bwMode="auto">
            <a:xfrm>
              <a:off x="179512" y="5156493"/>
              <a:ext cx="2394692" cy="52326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s-ES" sz="1400" i="1" dirty="0">
                  <a:solidFill>
                    <a:srgbClr val="067DD9"/>
                  </a:solidFill>
                </a:rPr>
                <a:t>Fuerza que ejerce la persona</a:t>
              </a:r>
            </a:p>
            <a:p>
              <a:pPr>
                <a:defRPr/>
              </a:pPr>
              <a:r>
                <a:rPr lang="es-ES" sz="1400" i="1" dirty="0">
                  <a:solidFill>
                    <a:srgbClr val="067DD9"/>
                  </a:solidFill>
                </a:rPr>
                <a:t>para intentar mover el cuerpo.</a:t>
              </a:r>
              <a:endParaRPr lang="es-CL" sz="1400" i="1" dirty="0">
                <a:solidFill>
                  <a:srgbClr val="067DD9"/>
                </a:solidFill>
              </a:endParaRPr>
            </a:p>
          </p:txBody>
        </p:sp>
        <p:cxnSp>
          <p:nvCxnSpPr>
            <p:cNvPr id="32" name="31 Conector recto">
              <a:extLst>
                <a:ext uri="{FF2B5EF4-FFF2-40B4-BE49-F238E27FC236}">
                  <a16:creationId xmlns:a16="http://schemas.microsoft.com/office/drawing/2014/main" id="{245D9C1B-B463-4AAE-8E11-CAF53789A6D6}"/>
                </a:ext>
              </a:extLst>
            </p:cNvPr>
            <p:cNvCxnSpPr/>
            <p:nvPr/>
          </p:nvCxnSpPr>
          <p:spPr>
            <a:xfrm flipV="1">
              <a:off x="1116161" y="4365853"/>
              <a:ext cx="287344" cy="863672"/>
            </a:xfrm>
            <a:prstGeom prst="line">
              <a:avLst/>
            </a:prstGeom>
            <a:ln>
              <a:solidFill>
                <a:srgbClr val="067DD9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36 Grupo">
            <a:extLst>
              <a:ext uri="{FF2B5EF4-FFF2-40B4-BE49-F238E27FC236}">
                <a16:creationId xmlns:a16="http://schemas.microsoft.com/office/drawing/2014/main" id="{32FD8E71-CD0E-413F-AA54-C0F5774B59ED}"/>
              </a:ext>
            </a:extLst>
          </p:cNvPr>
          <p:cNvGrpSpPr>
            <a:grpSpLocks/>
          </p:cNvGrpSpPr>
          <p:nvPr/>
        </p:nvGrpSpPr>
        <p:grpSpPr bwMode="auto">
          <a:xfrm>
            <a:off x="5072063" y="3554414"/>
            <a:ext cx="5111750" cy="3187045"/>
            <a:chOff x="179512" y="3481844"/>
            <a:chExt cx="5112870" cy="3186861"/>
          </a:xfrm>
        </p:grpSpPr>
        <p:pic>
          <p:nvPicPr>
            <p:cNvPr id="30729" name="Picture 5">
              <a:extLst>
                <a:ext uri="{FF2B5EF4-FFF2-40B4-BE49-F238E27FC236}">
                  <a16:creationId xmlns:a16="http://schemas.microsoft.com/office/drawing/2014/main" id="{F8F0A4EB-31A9-4701-A1F8-D679649C8D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5656" y="3481844"/>
              <a:ext cx="2019300" cy="272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34 CuadroTexto">
              <a:extLst>
                <a:ext uri="{FF2B5EF4-FFF2-40B4-BE49-F238E27FC236}">
                  <a16:creationId xmlns:a16="http://schemas.microsoft.com/office/drawing/2014/main" id="{7A043FC5-D194-4A7B-B200-7451E45C04D1}"/>
                </a:ext>
              </a:extLst>
            </p:cNvPr>
            <p:cNvSpPr txBox="1"/>
            <p:nvPr/>
          </p:nvSpPr>
          <p:spPr bwMode="auto">
            <a:xfrm>
              <a:off x="3636256" y="5786761"/>
              <a:ext cx="1656126" cy="52225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s-ES" sz="1400" i="1" dirty="0"/>
                <a:t>El cuerpo desliza </a:t>
              </a:r>
            </a:p>
            <a:p>
              <a:pPr>
                <a:defRPr/>
              </a:pPr>
              <a:r>
                <a:rPr lang="es-ES" sz="1400" i="1" dirty="0"/>
                <a:t>sobre el suelo.</a:t>
              </a:r>
              <a:endParaRPr lang="es-CL" sz="1400" i="1" dirty="0"/>
            </a:p>
          </p:txBody>
        </p:sp>
        <p:cxnSp>
          <p:nvCxnSpPr>
            <p:cNvPr id="36" name="35 Conector recto">
              <a:extLst>
                <a:ext uri="{FF2B5EF4-FFF2-40B4-BE49-F238E27FC236}">
                  <a16:creationId xmlns:a16="http://schemas.microsoft.com/office/drawing/2014/main" id="{C6FE7DAB-9B78-4D77-94C3-0E2A3FA7D90E}"/>
                </a:ext>
              </a:extLst>
            </p:cNvPr>
            <p:cNvCxnSpPr/>
            <p:nvPr/>
          </p:nvCxnSpPr>
          <p:spPr>
            <a:xfrm flipH="1" flipV="1">
              <a:off x="2843920" y="5786761"/>
              <a:ext cx="863789" cy="2158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36 Flecha izquierda">
              <a:extLst>
                <a:ext uri="{FF2B5EF4-FFF2-40B4-BE49-F238E27FC236}">
                  <a16:creationId xmlns:a16="http://schemas.microsoft.com/office/drawing/2014/main" id="{70CAB459-CA2D-4CB8-8AAB-854F105544D8}"/>
                </a:ext>
              </a:extLst>
            </p:cNvPr>
            <p:cNvSpPr/>
            <p:nvPr/>
          </p:nvSpPr>
          <p:spPr>
            <a:xfrm rot="9950211">
              <a:off x="3142436" y="5413719"/>
              <a:ext cx="863789" cy="196839"/>
            </a:xfrm>
            <a:prstGeom prst="leftArrow">
              <a:avLst/>
            </a:prstGeom>
            <a:solidFill>
              <a:srgbClr val="FF0000"/>
            </a:solidFill>
            <a:ln>
              <a:solidFill>
                <a:srgbClr val="5BD4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CL"/>
            </a:p>
          </p:txBody>
        </p:sp>
        <p:sp>
          <p:nvSpPr>
            <p:cNvPr id="38" name="37 CuadroTexto">
              <a:extLst>
                <a:ext uri="{FF2B5EF4-FFF2-40B4-BE49-F238E27FC236}">
                  <a16:creationId xmlns:a16="http://schemas.microsoft.com/office/drawing/2014/main" id="{37203EC5-7DC5-4A4F-B0BE-225C7B444A2D}"/>
                </a:ext>
              </a:extLst>
            </p:cNvPr>
            <p:cNvSpPr txBox="1"/>
            <p:nvPr/>
          </p:nvSpPr>
          <p:spPr bwMode="auto">
            <a:xfrm>
              <a:off x="3059868" y="4581917"/>
              <a:ext cx="2057489" cy="738621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s-ES" sz="1400" i="1" dirty="0">
                  <a:solidFill>
                    <a:srgbClr val="FF0000"/>
                  </a:solidFill>
                </a:rPr>
                <a:t>Fuerza de roce que ejerce </a:t>
              </a:r>
            </a:p>
            <a:p>
              <a:pPr>
                <a:defRPr/>
              </a:pPr>
              <a:r>
                <a:rPr lang="es-ES" sz="1400" i="1" dirty="0">
                  <a:solidFill>
                    <a:srgbClr val="FF0000"/>
                  </a:solidFill>
                </a:rPr>
                <a:t>el suelo sobre el cuerpo: </a:t>
              </a:r>
            </a:p>
            <a:p>
              <a:pPr>
                <a:defRPr/>
              </a:pPr>
              <a:r>
                <a:rPr lang="es-ES" sz="1400" i="1" dirty="0">
                  <a:solidFill>
                    <a:srgbClr val="FF0000"/>
                  </a:solidFill>
                </a:rPr>
                <a:t>roce cinético</a:t>
              </a:r>
              <a:endParaRPr lang="es-CL" sz="1400" i="1" dirty="0">
                <a:solidFill>
                  <a:srgbClr val="FF0000"/>
                </a:solidFill>
              </a:endParaRPr>
            </a:p>
          </p:txBody>
        </p:sp>
        <p:sp>
          <p:nvSpPr>
            <p:cNvPr id="39" name="38 Flecha izquierda">
              <a:extLst>
                <a:ext uri="{FF2B5EF4-FFF2-40B4-BE49-F238E27FC236}">
                  <a16:creationId xmlns:a16="http://schemas.microsoft.com/office/drawing/2014/main" id="{3F739286-0123-4DBB-A325-CF0847B3B6E7}"/>
                </a:ext>
              </a:extLst>
            </p:cNvPr>
            <p:cNvSpPr/>
            <p:nvPr/>
          </p:nvSpPr>
          <p:spPr>
            <a:xfrm rot="20789277">
              <a:off x="1379925" y="5880418"/>
              <a:ext cx="879668" cy="174615"/>
            </a:xfrm>
            <a:prstGeom prst="leftArrow">
              <a:avLst/>
            </a:prstGeom>
            <a:solidFill>
              <a:srgbClr val="067DD9"/>
            </a:solidFill>
            <a:ln>
              <a:solidFill>
                <a:srgbClr val="5BD4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CL"/>
            </a:p>
          </p:txBody>
        </p:sp>
        <p:sp>
          <p:nvSpPr>
            <p:cNvPr id="40" name="39 CuadroTexto">
              <a:extLst>
                <a:ext uri="{FF2B5EF4-FFF2-40B4-BE49-F238E27FC236}">
                  <a16:creationId xmlns:a16="http://schemas.microsoft.com/office/drawing/2014/main" id="{EEF51B77-A775-449D-A256-0F76C229DDE0}"/>
                </a:ext>
              </a:extLst>
            </p:cNvPr>
            <p:cNvSpPr txBox="1"/>
            <p:nvPr/>
          </p:nvSpPr>
          <p:spPr bwMode="auto">
            <a:xfrm>
              <a:off x="179512" y="6145515"/>
              <a:ext cx="2221801" cy="52319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s-ES" sz="1400" i="1" dirty="0">
                  <a:solidFill>
                    <a:srgbClr val="067DD9"/>
                  </a:solidFill>
                </a:rPr>
                <a:t>Fuerza que actúa sobre el </a:t>
              </a:r>
            </a:p>
            <a:p>
              <a:pPr>
                <a:defRPr/>
              </a:pPr>
              <a:r>
                <a:rPr lang="es-ES" sz="1400" i="1" dirty="0">
                  <a:solidFill>
                    <a:srgbClr val="067DD9"/>
                  </a:solidFill>
                </a:rPr>
                <a:t>cuerpo para lograr moverlo.</a:t>
              </a:r>
              <a:endParaRPr lang="es-CL" sz="1400" i="1" dirty="0">
                <a:solidFill>
                  <a:srgbClr val="067DD9"/>
                </a:solidFill>
              </a:endParaRPr>
            </a:p>
          </p:txBody>
        </p:sp>
      </p:grpSp>
      <p:graphicFrame>
        <p:nvGraphicFramePr>
          <p:cNvPr id="33" name="Object 11">
            <a:extLst>
              <a:ext uri="{FF2B5EF4-FFF2-40B4-BE49-F238E27FC236}">
                <a16:creationId xmlns:a16="http://schemas.microsoft.com/office/drawing/2014/main" id="{2BC33232-700A-41ED-88D7-9BF93E0441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876" y="2048740"/>
          <a:ext cx="273623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Ecuación" r:id="rId5" imgW="711200" imgH="228600" progId="Equation.3">
                  <p:embed/>
                </p:oleObj>
              </mc:Choice>
              <mc:Fallback>
                <p:oleObj name="Ecuación" r:id="rId5" imgW="711200" imgH="228600" progId="Equation.3">
                  <p:embed/>
                  <p:pic>
                    <p:nvPicPr>
                      <p:cNvPr id="33" name="Object 11">
                        <a:extLst>
                          <a:ext uri="{FF2B5EF4-FFF2-40B4-BE49-F238E27FC236}">
                            <a16:creationId xmlns:a16="http://schemas.microsoft.com/office/drawing/2014/main" id="{2BC33232-700A-41ED-88D7-9BF93E044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76" y="2048740"/>
                        <a:ext cx="2736235" cy="90011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>
            <a:extLst>
              <a:ext uri="{FF2B5EF4-FFF2-40B4-BE49-F238E27FC236}">
                <a16:creationId xmlns:a16="http://schemas.microsoft.com/office/drawing/2014/main" id="{66DCF47C-CE92-4A34-BBFD-AB70BAA68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876" y="5567392"/>
          <a:ext cx="3042661" cy="1095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34" name="Object 2">
                        <a:extLst>
                          <a:ext uri="{FF2B5EF4-FFF2-40B4-BE49-F238E27FC236}">
                            <a16:creationId xmlns:a16="http://schemas.microsoft.com/office/drawing/2014/main" id="{66DCF47C-CE92-4A34-BBFD-AB70BAA68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76" y="5567392"/>
                        <a:ext cx="3042661" cy="1095359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Google Shape;133;p22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6537600" cy="45552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/>
          </a:bodyPr>
          <a:lstStyle/>
          <a:p>
            <a:pPr marL="0" indent="0" algn="just">
              <a:lnSpc>
                <a:spcPct val="150000"/>
              </a:lnSpc>
              <a:buClr>
                <a:schemeClr val="dk1"/>
              </a:buClr>
              <a:buSzPts val="1100"/>
              <a:buNone/>
            </a:pPr>
            <a:r>
              <a:rPr lang="es">
                <a:solidFill>
                  <a:schemeClr val="dk1"/>
                </a:solidFill>
              </a:rPr>
              <a:t>Dos fuerzas </a:t>
            </a:r>
            <a:r>
              <a:rPr lang="es" b="1">
                <a:solidFill>
                  <a:schemeClr val="dk1"/>
                </a:solidFill>
              </a:rPr>
              <a:t>F</a:t>
            </a:r>
            <a:r>
              <a:rPr lang="es" b="1" baseline="-25000">
                <a:solidFill>
                  <a:schemeClr val="dk1"/>
                </a:solidFill>
              </a:rPr>
              <a:t>1</a:t>
            </a:r>
            <a:r>
              <a:rPr lang="es">
                <a:solidFill>
                  <a:schemeClr val="dk1"/>
                </a:solidFill>
              </a:rPr>
              <a:t> y </a:t>
            </a:r>
            <a:r>
              <a:rPr lang="es" b="1">
                <a:solidFill>
                  <a:schemeClr val="dk1"/>
                </a:solidFill>
              </a:rPr>
              <a:t>F</a:t>
            </a:r>
            <a:r>
              <a:rPr lang="es" b="1" baseline="-25000">
                <a:solidFill>
                  <a:schemeClr val="dk1"/>
                </a:solidFill>
              </a:rPr>
              <a:t>2</a:t>
            </a:r>
            <a:r>
              <a:rPr lang="es">
                <a:solidFill>
                  <a:schemeClr val="dk1"/>
                </a:solidFill>
              </a:rPr>
              <a:t> que actúan sobre un punto </a:t>
            </a:r>
            <a:r>
              <a:rPr lang="es" i="1">
                <a:solidFill>
                  <a:schemeClr val="dk1"/>
                </a:solidFill>
              </a:rPr>
              <a:t>A</a:t>
            </a:r>
            <a:r>
              <a:rPr lang="es">
                <a:solidFill>
                  <a:schemeClr val="dk1"/>
                </a:solidFill>
              </a:rPr>
              <a:t> tienen el mismo efecto que una sola fuerza </a:t>
            </a:r>
            <a:r>
              <a:rPr lang="es" b="1">
                <a:solidFill>
                  <a:schemeClr val="dk1"/>
                </a:solidFill>
              </a:rPr>
              <a:t>R</a:t>
            </a:r>
            <a:r>
              <a:rPr lang="es">
                <a:solidFill>
                  <a:schemeClr val="dk1"/>
                </a:solidFill>
              </a:rPr>
              <a:t> igual a su suma vectorial, que se llama </a:t>
            </a:r>
            <a:r>
              <a:rPr lang="es" b="1">
                <a:solidFill>
                  <a:schemeClr val="dk1"/>
                </a:solidFill>
              </a:rPr>
              <a:t>resultante</a:t>
            </a:r>
            <a:r>
              <a:rPr lang="es">
                <a:solidFill>
                  <a:schemeClr val="dk1"/>
                </a:solidFill>
              </a:rPr>
              <a:t> (o fuerza neta).</a:t>
            </a:r>
            <a:endParaRPr>
              <a:solidFill>
                <a:schemeClr val="dk1"/>
              </a:solidFill>
            </a:endParaRPr>
          </a:p>
          <a:p>
            <a:pPr marL="0" indent="0">
              <a:spcBef>
                <a:spcPts val="1600"/>
              </a:spcBef>
              <a:spcAft>
                <a:spcPts val="1600"/>
              </a:spcAft>
              <a:buNone/>
            </a:pPr>
            <a:endParaRPr/>
          </a:p>
        </p:txBody>
      </p:sp>
      <p:sp>
        <p:nvSpPr>
          <p:cNvPr id="134" name="Google Shape;134;p22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07376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vert="horz" wrap="square" lIns="121900" tIns="121900" rIns="121900" bIns="121900" rtlCol="0" anchor="t" anchorCtr="0">
            <a:normAutofit fontScale="90000"/>
          </a:bodyPr>
          <a:lstStyle/>
          <a:p>
            <a:r>
              <a:rPr lang="es" b="1">
                <a:solidFill>
                  <a:schemeClr val="lt1"/>
                </a:solidFill>
              </a:rPr>
              <a:t>SUPERPOSICIÓN DE FUERZAS</a:t>
            </a:r>
            <a:endParaRPr b="1">
              <a:solidFill>
                <a:schemeClr val="lt1"/>
              </a:solidFill>
            </a:endParaRPr>
          </a:p>
        </p:txBody>
      </p:sp>
      <p:pic>
        <p:nvPicPr>
          <p:cNvPr id="135" name="Google Shape;135;p2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152068" y="2448200"/>
            <a:ext cx="4965001" cy="3339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6" name="Google Shape;136;p2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1911518" y="4328433"/>
            <a:ext cx="3545767" cy="17634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Entrada de lápiz 1"/>
              <p14:cNvContentPartPr/>
              <p14:nvPr/>
            </p14:nvContentPartPr>
            <p14:xfrm>
              <a:off x="8134200" y="3753000"/>
              <a:ext cx="1632600" cy="2635560"/>
            </p14:xfrm>
          </p:contentPart>
        </mc:Choice>
        <mc:Fallback>
          <p:pic>
            <p:nvPicPr>
              <p:cNvPr id="2" name="Entrada de lápiz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124840" y="3743640"/>
                <a:ext cx="1651320" cy="2654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0791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" name="Google Shape;141;p2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38995" y="2595900"/>
            <a:ext cx="5561100" cy="4352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2" name="Google Shape;142;p23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018627" y="3024834"/>
            <a:ext cx="5954771" cy="3776196"/>
          </a:xfrm>
          <a:prstGeom prst="rect">
            <a:avLst/>
          </a:prstGeom>
          <a:noFill/>
          <a:ln>
            <a:noFill/>
          </a:ln>
        </p:spPr>
      </p:pic>
      <p:sp>
        <p:nvSpPr>
          <p:cNvPr id="143" name="Google Shape;143;p23"/>
          <p:cNvSpPr txBox="1">
            <a:spLocks noGrp="1"/>
          </p:cNvSpPr>
          <p:nvPr>
            <p:ph type="title"/>
          </p:nvPr>
        </p:nvSpPr>
        <p:spPr>
          <a:xfrm>
            <a:off x="415600" y="457133"/>
            <a:ext cx="113608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 fontScale="90000"/>
          </a:bodyPr>
          <a:lstStyle/>
          <a:p>
            <a:pPr>
              <a:buClr>
                <a:schemeClr val="dk1"/>
              </a:buClr>
              <a:buSzPct val="39285"/>
            </a:pPr>
            <a:r>
              <a:rPr lang="es" u="sng"/>
              <a:t>Descomposición de fuerzas:</a:t>
            </a:r>
            <a:endParaRPr u="sng"/>
          </a:p>
          <a:p>
            <a:pPr>
              <a:buClr>
                <a:schemeClr val="dk1"/>
              </a:buClr>
              <a:buSzPct val="39285"/>
            </a:pPr>
            <a:r>
              <a:rPr lang="es"/>
              <a:t>Cualquier fuerza puede ser sustituida por sus vectores componentes, actuando en el mismo punto.</a:t>
            </a:r>
            <a:endParaRPr/>
          </a:p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76048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24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 fontScale="90000"/>
          </a:bodyPr>
          <a:lstStyle/>
          <a:p>
            <a:r>
              <a:rPr lang="es"/>
              <a:t>Descomposición de la fuerza Peso </a:t>
            </a:r>
            <a:endParaRPr/>
          </a:p>
        </p:txBody>
      </p:sp>
      <p:pic>
        <p:nvPicPr>
          <p:cNvPr id="149" name="Google Shape;149;p24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-46733" y="1901067"/>
            <a:ext cx="12285468" cy="449573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Entrada de lápiz 1"/>
              <p14:cNvContentPartPr/>
              <p14:nvPr/>
            </p14:nvContentPartPr>
            <p14:xfrm>
              <a:off x="2857680" y="1371600"/>
              <a:ext cx="1301760" cy="1537200"/>
            </p14:xfrm>
          </p:contentPart>
        </mc:Choice>
        <mc:Fallback>
          <p:pic>
            <p:nvPicPr>
              <p:cNvPr id="2" name="Entrada de lápiz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48320" y="1362240"/>
                <a:ext cx="1320480" cy="155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Entrada de lápiz 2"/>
              <p14:cNvContentPartPr/>
              <p14:nvPr/>
            </p14:nvContentPartPr>
            <p14:xfrm>
              <a:off x="8299440" y="4248000"/>
              <a:ext cx="1740240" cy="1689480"/>
            </p14:xfrm>
          </p:contentPart>
        </mc:Choice>
        <mc:Fallback>
          <p:pic>
            <p:nvPicPr>
              <p:cNvPr id="3" name="Entrada de lápiz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290080" y="4238640"/>
                <a:ext cx="1758960" cy="170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81743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25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s" b="1"/>
              <a:t>Fuerza Equilibrante: </a:t>
            </a:r>
            <a:r>
              <a:rPr lang="es"/>
              <a:t> </a:t>
            </a:r>
            <a:endParaRPr sz="3436"/>
          </a:p>
          <a:p>
            <a:pPr>
              <a:lnSpc>
                <a:spcPct val="150000"/>
              </a:lnSpc>
            </a:pPr>
            <a:r>
              <a:rPr lang="es" sz="3436"/>
              <a:t>Es la fuerza que tiene la misma dirección, igual intensidad y sentido contrario a la fuerza resultante.</a:t>
            </a:r>
            <a:endParaRPr sz="3436"/>
          </a:p>
          <a:p>
            <a:endParaRPr/>
          </a:p>
        </p:txBody>
      </p:sp>
      <p:pic>
        <p:nvPicPr>
          <p:cNvPr id="155" name="Google Shape;155;p2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601400" y="3060918"/>
            <a:ext cx="8653133" cy="264283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Entrada de lápiz 1"/>
              <p14:cNvContentPartPr/>
              <p14:nvPr/>
            </p14:nvContentPartPr>
            <p14:xfrm>
              <a:off x="1835280" y="4406760"/>
              <a:ext cx="8083800" cy="527400"/>
            </p14:xfrm>
          </p:contentPart>
        </mc:Choice>
        <mc:Fallback>
          <p:pic>
            <p:nvPicPr>
              <p:cNvPr id="2" name="Entrada de lápiz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825920" y="4397400"/>
                <a:ext cx="8102520" cy="546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94866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AR" dirty="0" smtClean="0"/>
              <a:t>Diagrama de cuerpo libre</a:t>
            </a:r>
            <a:endParaRPr lang="es-AR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392975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26"/>
          <p:cNvSpPr txBox="1">
            <a:spLocks noGrp="1"/>
          </p:cNvSpPr>
          <p:nvPr>
            <p:ph type="title"/>
          </p:nvPr>
        </p:nvSpPr>
        <p:spPr>
          <a:xfrm>
            <a:off x="415600" y="1052500"/>
            <a:ext cx="113608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 fontScale="90000"/>
          </a:bodyPr>
          <a:lstStyle/>
          <a:p>
            <a:pPr>
              <a:buClr>
                <a:schemeClr val="dk1"/>
              </a:buClr>
              <a:buSzPct val="39285"/>
            </a:pPr>
            <a:endParaRPr/>
          </a:p>
          <a:p>
            <a:pPr algn="just">
              <a:buClr>
                <a:schemeClr val="dk1"/>
              </a:buClr>
              <a:buSzPct val="42672"/>
            </a:pPr>
            <a:r>
              <a:rPr lang="es" sz="3436"/>
              <a:t>Es un diagrama que muestra el cuerpo elegido solo, “libre” de su entorno, con vectores que muestren las magnitudes y direcciones de todas las fuerzas aplicadas sobre el cuerpo por todos los cuerpos que interactúan con él.</a:t>
            </a:r>
            <a:endParaRPr sz="3436"/>
          </a:p>
          <a:p>
            <a:endParaRPr/>
          </a:p>
        </p:txBody>
      </p:sp>
      <p:pic>
        <p:nvPicPr>
          <p:cNvPr id="161" name="Google Shape;161;p2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097701" y="4422701"/>
            <a:ext cx="3006833" cy="2317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2" name="Google Shape;162;p2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38067" y="4247867"/>
            <a:ext cx="5486732" cy="2492733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63" name="Google Shape;163;p26"/>
          <p:cNvGrpSpPr/>
          <p:nvPr/>
        </p:nvGrpSpPr>
        <p:grpSpPr>
          <a:xfrm>
            <a:off x="6096000" y="4607203"/>
            <a:ext cx="2348800" cy="974434"/>
            <a:chOff x="4572000" y="3455400"/>
            <a:chExt cx="1761600" cy="730825"/>
          </a:xfrm>
        </p:grpSpPr>
        <p:cxnSp>
          <p:nvCxnSpPr>
            <p:cNvPr id="164" name="Google Shape;164;p26"/>
            <p:cNvCxnSpPr/>
            <p:nvPr/>
          </p:nvCxnSpPr>
          <p:spPr>
            <a:xfrm>
              <a:off x="4858788" y="4186225"/>
              <a:ext cx="1188000" cy="0"/>
            </a:xfrm>
            <a:prstGeom prst="straightConnector1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</p:cxnSp>
        <p:sp>
          <p:nvSpPr>
            <p:cNvPr id="165" name="Google Shape;165;p26"/>
            <p:cNvSpPr txBox="1"/>
            <p:nvPr/>
          </p:nvSpPr>
          <p:spPr>
            <a:xfrm>
              <a:off x="4572000" y="3455400"/>
              <a:ext cx="1761600" cy="67698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21900" tIns="121900" rIns="121900" bIns="121900" anchor="t" anchorCtr="0">
              <a:spAutoFit/>
            </a:bodyPr>
            <a:lstStyle/>
            <a:p>
              <a:pPr algn="ctr"/>
              <a:r>
                <a:rPr lang="es" sz="2133">
                  <a:solidFill>
                    <a:srgbClr val="0000FF"/>
                  </a:solidFill>
                </a:rPr>
                <a:t>Diagrama de cuerpo libre</a:t>
              </a:r>
              <a:endParaRPr sz="2133">
                <a:solidFill>
                  <a:srgbClr val="0000FF"/>
                </a:solidFill>
              </a:endParaRPr>
            </a:p>
          </p:txBody>
        </p:sp>
      </p:grpSp>
      <p:sp>
        <p:nvSpPr>
          <p:cNvPr id="166" name="Google Shape;166;p26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 fontScale="90000"/>
          </a:bodyPr>
          <a:lstStyle/>
          <a:p>
            <a:pPr>
              <a:buClr>
                <a:schemeClr val="dk1"/>
              </a:buClr>
              <a:buSzPct val="39285"/>
            </a:pPr>
            <a:r>
              <a:rPr lang="es" u="sng"/>
              <a:t>Diagramas de cuerpo libre:</a:t>
            </a:r>
            <a:endParaRPr u="sng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Entrada de lápiz 1"/>
              <p14:cNvContentPartPr/>
              <p14:nvPr/>
            </p14:nvContentPartPr>
            <p14:xfrm>
              <a:off x="69840" y="3251160"/>
              <a:ext cx="11976480" cy="3600720"/>
            </p14:xfrm>
          </p:contentPart>
        </mc:Choice>
        <mc:Fallback>
          <p:pic>
            <p:nvPicPr>
              <p:cNvPr id="2" name="Entrada de lápiz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0480" y="3241800"/>
                <a:ext cx="11995200" cy="3619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95815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p27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 fontScale="90000"/>
          </a:bodyPr>
          <a:lstStyle/>
          <a:p>
            <a:r>
              <a:rPr lang="es"/>
              <a:t>Ejemplos:</a:t>
            </a:r>
            <a:endParaRPr/>
          </a:p>
        </p:txBody>
      </p:sp>
      <p:pic>
        <p:nvPicPr>
          <p:cNvPr id="172" name="Google Shape;172;p2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03200" y="1560168"/>
            <a:ext cx="4976520" cy="50946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73" name="Google Shape;173;p27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5382921" y="1560168"/>
            <a:ext cx="6605881" cy="498086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Entrada de lápiz 1"/>
              <p14:cNvContentPartPr/>
              <p14:nvPr/>
            </p14:nvContentPartPr>
            <p14:xfrm>
              <a:off x="184320" y="1314360"/>
              <a:ext cx="5607360" cy="4762800"/>
            </p14:xfrm>
          </p:contentPart>
        </mc:Choice>
        <mc:Fallback>
          <p:pic>
            <p:nvPicPr>
              <p:cNvPr id="2" name="Entrada de lápiz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4960" y="1305000"/>
                <a:ext cx="5626080" cy="4781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0803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p28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 fontScale="90000"/>
          </a:bodyPr>
          <a:lstStyle/>
          <a:p>
            <a:r>
              <a:rPr lang="es"/>
              <a:t>Ejemplo 5.4 “Física para Ciencias e Ingeniería”. Serway,  Vol. 1, (pág. 111)</a:t>
            </a:r>
            <a:endParaRPr/>
          </a:p>
        </p:txBody>
      </p:sp>
      <p:pic>
        <p:nvPicPr>
          <p:cNvPr id="179" name="Google Shape;179;p2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03201" y="2136734"/>
            <a:ext cx="11785601" cy="454203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Entrada de lápiz 1"/>
              <p14:cNvContentPartPr/>
              <p14:nvPr/>
            </p14:nvContentPartPr>
            <p14:xfrm>
              <a:off x="4730760" y="1257480"/>
              <a:ext cx="6832800" cy="4635720"/>
            </p14:xfrm>
          </p:contentPart>
        </mc:Choice>
        <mc:Fallback>
          <p:pic>
            <p:nvPicPr>
              <p:cNvPr id="2" name="Entrada de lápiz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21400" y="1248120"/>
                <a:ext cx="6851520" cy="4654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58657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p14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 fontScale="90000"/>
          </a:bodyPr>
          <a:lstStyle/>
          <a:p>
            <a:r>
              <a:rPr lang="es"/>
              <a:t>Unidad 3: Contenidos</a:t>
            </a:r>
            <a:endParaRPr/>
          </a:p>
        </p:txBody>
      </p:sp>
      <p:sp>
        <p:nvSpPr>
          <p:cNvPr id="61" name="Google Shape;61;p14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 fontScale="92500" lnSpcReduction="10000"/>
          </a:bodyPr>
          <a:lstStyle/>
          <a:p>
            <a:pPr indent="-445758">
              <a:buSzPct val="100000"/>
            </a:pPr>
            <a:r>
              <a:rPr lang="es"/>
              <a:t>Concepto de fuerza</a:t>
            </a:r>
            <a:endParaRPr/>
          </a:p>
          <a:p>
            <a:pPr lvl="1" indent="-414432">
              <a:buSzPct val="100000"/>
            </a:pPr>
            <a:r>
              <a:rPr lang="es"/>
              <a:t>Tipos de fuerzas</a:t>
            </a:r>
            <a:endParaRPr/>
          </a:p>
          <a:p>
            <a:pPr lvl="1" indent="-414432">
              <a:buSzPct val="100000"/>
            </a:pPr>
            <a:r>
              <a:rPr lang="es"/>
              <a:t>Definición de fuerzas típicas: peso, normal, tensión, fricción </a:t>
            </a:r>
            <a:endParaRPr/>
          </a:p>
          <a:p>
            <a:pPr indent="-445758">
              <a:buSzPct val="100000"/>
            </a:pPr>
            <a:r>
              <a:rPr lang="es"/>
              <a:t>Superposición de fuerzas</a:t>
            </a:r>
            <a:endParaRPr/>
          </a:p>
          <a:p>
            <a:pPr lvl="1" indent="-414432">
              <a:buSzPct val="100000"/>
            </a:pPr>
            <a:r>
              <a:rPr lang="es"/>
              <a:t>Fuerza Resultante / neta y Fuerza Equilibrante</a:t>
            </a:r>
            <a:endParaRPr/>
          </a:p>
          <a:p>
            <a:pPr lvl="1" indent="-414432">
              <a:buSzPct val="100000"/>
            </a:pPr>
            <a:r>
              <a:rPr lang="es"/>
              <a:t>Diagramas de cuerpo libre: ejemplos de análisis</a:t>
            </a:r>
            <a:endParaRPr/>
          </a:p>
          <a:p>
            <a:pPr indent="-445758">
              <a:buSzPct val="100000"/>
            </a:pPr>
            <a:r>
              <a:rPr lang="es"/>
              <a:t>Leyes de Newton</a:t>
            </a:r>
            <a:endParaRPr/>
          </a:p>
          <a:p>
            <a:pPr lvl="1" indent="-414432">
              <a:buSzPct val="100000"/>
            </a:pPr>
            <a:r>
              <a:rPr lang="es"/>
              <a:t>Inercia</a:t>
            </a:r>
            <a:endParaRPr/>
          </a:p>
          <a:p>
            <a:pPr lvl="1" indent="-414432">
              <a:buSzPct val="100000"/>
            </a:pPr>
            <a:r>
              <a:rPr lang="es"/>
              <a:t>Masa / aceleración</a:t>
            </a:r>
            <a:endParaRPr/>
          </a:p>
          <a:p>
            <a:pPr lvl="1" indent="-414432">
              <a:buSzPct val="100000"/>
            </a:pPr>
            <a:r>
              <a:rPr lang="es"/>
              <a:t>Acción-reacción</a:t>
            </a:r>
            <a:endParaRPr/>
          </a:p>
          <a:p>
            <a:pPr indent="-445758">
              <a:buSzPct val="100000"/>
            </a:pPr>
            <a:r>
              <a:rPr lang="es"/>
              <a:t>Equilibrio: </a:t>
            </a:r>
            <a:endParaRPr/>
          </a:p>
          <a:p>
            <a:pPr lvl="1" indent="-414432">
              <a:buSzPct val="100000"/>
            </a:pPr>
            <a:r>
              <a:rPr lang="es"/>
              <a:t>Condiciones de Equilibrio: Capítulo 11.1 Sears / 12.1 Serway</a:t>
            </a:r>
            <a:endParaRPr/>
          </a:p>
          <a:p>
            <a:pPr lvl="1" indent="-414432">
              <a:buSzPct val="100000"/>
            </a:pPr>
            <a:r>
              <a:rPr lang="es"/>
              <a:t>Ley de Inercia: Capítulo 5.1 Sears / 5.2 Serway</a:t>
            </a:r>
            <a:endParaRPr/>
          </a:p>
          <a:p>
            <a:pPr lvl="1" indent="-414432">
              <a:buSzPct val="100000"/>
            </a:pPr>
            <a:r>
              <a:rPr lang="es"/>
              <a:t>Torque: Capítulo 10.1 Sears / 10.6 Serway</a:t>
            </a:r>
            <a:endParaRPr/>
          </a:p>
          <a:p>
            <a:pPr lvl="1" indent="-414432">
              <a:buSzPct val="100000"/>
            </a:pPr>
            <a:r>
              <a:rPr lang="es"/>
              <a:t>Equilibrio de cuerpos rígidos: Capítulo 11.3 Sears / 12.3 Serway</a:t>
            </a:r>
            <a:endParaRPr/>
          </a:p>
        </p:txBody>
      </p:sp>
      <p:sp>
        <p:nvSpPr>
          <p:cNvPr id="2" name="Rectángulo 1"/>
          <p:cNvSpPr/>
          <p:nvPr/>
        </p:nvSpPr>
        <p:spPr>
          <a:xfrm>
            <a:off x="5977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937593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s-AR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33" y="0"/>
            <a:ext cx="6093118" cy="3793067"/>
          </a:xfrm>
          <a:prstGeom prst="rect">
            <a:avLst/>
          </a:prstGeom>
        </p:spPr>
      </p:pic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AR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Entrada de lápiz 4"/>
              <p14:cNvContentPartPr/>
              <p14:nvPr/>
            </p14:nvContentPartPr>
            <p14:xfrm>
              <a:off x="615960" y="304920"/>
              <a:ext cx="11303280" cy="5423040"/>
            </p14:xfrm>
          </p:contentPart>
        </mc:Choice>
        <mc:Fallback>
          <p:pic>
            <p:nvPicPr>
              <p:cNvPr id="5" name="Entrada de lápiz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6600" y="295560"/>
                <a:ext cx="11322000" cy="544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85880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29"/>
          <p:cNvSpPr txBox="1">
            <a:spLocks noGrp="1"/>
          </p:cNvSpPr>
          <p:nvPr>
            <p:ph type="title"/>
          </p:nvPr>
        </p:nvSpPr>
        <p:spPr>
          <a:xfrm>
            <a:off x="415600" y="184367"/>
            <a:ext cx="113608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rmAutofit/>
          </a:bodyPr>
          <a:lstStyle/>
          <a:p>
            <a:pPr>
              <a:buSzPts val="990"/>
            </a:pPr>
            <a:r>
              <a:rPr lang="es" sz="3093"/>
              <a:t>Ejemplo 5.13 “Física Universitaria”. Sears,  Vol. 1, (pág. 152)</a:t>
            </a:r>
            <a:endParaRPr sz="3093"/>
          </a:p>
        </p:txBody>
      </p:sp>
      <p:pic>
        <p:nvPicPr>
          <p:cNvPr id="185" name="Google Shape;185;p2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964668" y="947967"/>
            <a:ext cx="7426265" cy="2427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6" name="Google Shape;186;p2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2896111" y="3375167"/>
            <a:ext cx="5563365" cy="338716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Entrada de lápiz 1"/>
              <p14:cNvContentPartPr/>
              <p14:nvPr/>
            </p14:nvContentPartPr>
            <p14:xfrm>
              <a:off x="495360" y="4057560"/>
              <a:ext cx="5619960" cy="2495880"/>
            </p14:xfrm>
          </p:contentPart>
        </mc:Choice>
        <mc:Fallback>
          <p:pic>
            <p:nvPicPr>
              <p:cNvPr id="2" name="Entrada de lápiz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6000" y="4048200"/>
                <a:ext cx="5638680" cy="2514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9715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>
            <a:extLst>
              <a:ext uri="{FF2B5EF4-FFF2-40B4-BE49-F238E27FC236}">
                <a16:creationId xmlns:a16="http://schemas.microsoft.com/office/drawing/2014/main" id="{0C5365DD-626C-4F4F-90AF-B27CC48BE890}"/>
              </a:ext>
            </a:extLst>
          </p:cNvPr>
          <p:cNvSpPr/>
          <p:nvPr/>
        </p:nvSpPr>
        <p:spPr>
          <a:xfrm>
            <a:off x="2685649" y="299953"/>
            <a:ext cx="579678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LEYES DE NEWTON</a:t>
            </a: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12293EC8-5687-4BC2-B13D-75C2D745934B}"/>
              </a:ext>
            </a:extLst>
          </p:cNvPr>
          <p:cNvSpPr/>
          <p:nvPr/>
        </p:nvSpPr>
        <p:spPr>
          <a:xfrm>
            <a:off x="0" y="1973060"/>
            <a:ext cx="351410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1) INERCIA</a:t>
            </a:r>
          </a:p>
        </p:txBody>
      </p:sp>
      <p:sp>
        <p:nvSpPr>
          <p:cNvPr id="6" name="Rectángulo 5">
            <a:extLst>
              <a:ext uri="{FF2B5EF4-FFF2-40B4-BE49-F238E27FC236}">
                <a16:creationId xmlns:a16="http://schemas.microsoft.com/office/drawing/2014/main" id="{6B7FCEDC-1944-4228-B3EC-79C4B17B3F38}"/>
              </a:ext>
            </a:extLst>
          </p:cNvPr>
          <p:cNvSpPr/>
          <p:nvPr/>
        </p:nvSpPr>
        <p:spPr>
          <a:xfrm>
            <a:off x="184002" y="3271279"/>
            <a:ext cx="50032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2) </a:t>
            </a:r>
            <a:r>
              <a:rPr lang="es-ES" sz="5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Ley de Masa </a:t>
            </a:r>
            <a:endParaRPr lang="es-ES" sz="54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ritannic Bold" panose="020B0903060703020204" pitchFamily="34" charset="0"/>
            </a:endParaRP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985C401C-D193-4620-B8D3-B9D2D342AE1D}"/>
              </a:ext>
            </a:extLst>
          </p:cNvPr>
          <p:cNvSpPr/>
          <p:nvPr/>
        </p:nvSpPr>
        <p:spPr>
          <a:xfrm>
            <a:off x="0" y="4569498"/>
            <a:ext cx="722345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3) ACCIÓN Y REACCIÓN</a:t>
            </a:r>
            <a:endParaRPr lang="es-ES" sz="54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ritannic Bold" panose="020B0903060703020204" pitchFamily="34" charset="0"/>
            </a:endParaRPr>
          </a:p>
        </p:txBody>
      </p:sp>
      <p:pic>
        <p:nvPicPr>
          <p:cNvPr id="3074" name="Picture 2" descr="La auténtica historia de Newton y la manzana | Isaac newton ...">
            <a:extLst>
              <a:ext uri="{FF2B5EF4-FFF2-40B4-BE49-F238E27FC236}">
                <a16:creationId xmlns:a16="http://schemas.microsoft.com/office/drawing/2014/main" id="{099D31CD-DDBB-465E-A079-C6E6E60E3D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0107" y="3429000"/>
            <a:ext cx="4421893" cy="3316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1774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>
            <a:extLst>
              <a:ext uri="{FF2B5EF4-FFF2-40B4-BE49-F238E27FC236}">
                <a16:creationId xmlns:a16="http://schemas.microsoft.com/office/drawing/2014/main" id="{0C5365DD-626C-4F4F-90AF-B27CC48BE890}"/>
              </a:ext>
            </a:extLst>
          </p:cNvPr>
          <p:cNvSpPr/>
          <p:nvPr/>
        </p:nvSpPr>
        <p:spPr>
          <a:xfrm>
            <a:off x="2048457" y="299953"/>
            <a:ext cx="70711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PRIMERA LEY: INERCIA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018C6526-9376-4A49-BD86-2E097BA00925}"/>
              </a:ext>
            </a:extLst>
          </p:cNvPr>
          <p:cNvSpPr txBox="1"/>
          <p:nvPr/>
        </p:nvSpPr>
        <p:spPr>
          <a:xfrm>
            <a:off x="291904" y="2609875"/>
            <a:ext cx="6098344" cy="3016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just" eaLnBrk="1" hangingPunct="1"/>
            <a:r>
              <a:rPr lang="es-ES_tradnl" altLang="es-CL" sz="3800" b="1" dirty="0">
                <a:latin typeface="Britannic Bold" panose="020B0903060703020204" pitchFamily="34" charset="0"/>
              </a:rPr>
              <a:t>Todo objeto en reposo</a:t>
            </a:r>
          </a:p>
          <a:p>
            <a:pPr marL="0" lvl="1" algn="just" eaLnBrk="1" hangingPunct="1"/>
            <a:r>
              <a:rPr lang="es-ES_tradnl" altLang="es-CL" sz="3800" b="1" dirty="0">
                <a:latin typeface="Britannic Bold" panose="020B0903060703020204" pitchFamily="34" charset="0"/>
              </a:rPr>
              <a:t>permanece en reposo</a:t>
            </a:r>
          </a:p>
          <a:p>
            <a:pPr marL="0" lvl="1" algn="just" eaLnBrk="1" hangingPunct="1"/>
            <a:endParaRPr lang="es-ES_tradnl" altLang="es-CL" sz="3800" b="1" dirty="0">
              <a:latin typeface="Britannic Bold" panose="020B0903060703020204" pitchFamily="34" charset="0"/>
            </a:endParaRPr>
          </a:p>
          <a:p>
            <a:pPr marL="0" lvl="1" algn="just" eaLnBrk="1" hangingPunct="1"/>
            <a:r>
              <a:rPr lang="es-ES_tradnl" altLang="es-CL" sz="3800" b="1" dirty="0">
                <a:latin typeface="Britannic Bold" panose="020B0903060703020204" pitchFamily="34" charset="0"/>
              </a:rPr>
              <a:t>Todo objeto en MRU</a:t>
            </a:r>
          </a:p>
          <a:p>
            <a:pPr marL="0" lvl="1" algn="just" eaLnBrk="1" hangingPunct="1"/>
            <a:r>
              <a:rPr lang="es-ES_tradnl" altLang="es-CL" sz="3800" b="1" dirty="0">
                <a:latin typeface="Britannic Bold" panose="020B0903060703020204" pitchFamily="34" charset="0"/>
              </a:rPr>
              <a:t>permanece en MRU</a:t>
            </a:r>
            <a:endParaRPr lang="es-ES_tradnl" altLang="es-CL" sz="3800" dirty="0">
              <a:latin typeface="Britannic Bold" panose="020B0903060703020204" pitchFamily="34" charset="0"/>
            </a:endParaRPr>
          </a:p>
        </p:txBody>
      </p:sp>
      <p:pic>
        <p:nvPicPr>
          <p:cNvPr id="4098" name="Picture 2" descr="m. leyes de newton">
            <a:extLst>
              <a:ext uri="{FF2B5EF4-FFF2-40B4-BE49-F238E27FC236}">
                <a16:creationId xmlns:a16="http://schemas.microsoft.com/office/drawing/2014/main" id="{B2690324-FE7D-41EF-A98C-A3A51C71E67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02" t="36576" r="33238" b="30336"/>
          <a:stretch/>
        </p:blipFill>
        <p:spPr bwMode="auto">
          <a:xfrm>
            <a:off x="5413717" y="3247741"/>
            <a:ext cx="2689274" cy="16497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ARISTÓTELES, GALILEO, DESCARTES Y EL PRINCIPIO DE INERCIA - VicMat">
            <a:extLst>
              <a:ext uri="{FF2B5EF4-FFF2-40B4-BE49-F238E27FC236}">
                <a16:creationId xmlns:a16="http://schemas.microsoft.com/office/drawing/2014/main" id="{EDCAE4A0-8101-44A7-83F0-B5B6CF0AA9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5795" y="3663935"/>
            <a:ext cx="3696430" cy="2779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51001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>
            <a:extLst>
              <a:ext uri="{FF2B5EF4-FFF2-40B4-BE49-F238E27FC236}">
                <a16:creationId xmlns:a16="http://schemas.microsoft.com/office/drawing/2014/main" id="{0C5365DD-626C-4F4F-90AF-B27CC48BE890}"/>
              </a:ext>
            </a:extLst>
          </p:cNvPr>
          <p:cNvSpPr/>
          <p:nvPr/>
        </p:nvSpPr>
        <p:spPr>
          <a:xfrm>
            <a:off x="1775147" y="299953"/>
            <a:ext cx="761779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SEGUNDA LEY: </a:t>
            </a:r>
            <a:r>
              <a:rPr lang="es-ES" sz="5400" b="1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de masas</a:t>
            </a:r>
            <a:endParaRPr lang="es-ES" sz="54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ritannic Bold" panose="020B0903060703020204" pitchFamily="34" charset="0"/>
            </a:endParaRPr>
          </a:p>
        </p:txBody>
      </p:sp>
      <p:graphicFrame>
        <p:nvGraphicFramePr>
          <p:cNvPr id="3" name="2 Objeto">
            <a:extLst>
              <a:ext uri="{FF2B5EF4-FFF2-40B4-BE49-F238E27FC236}">
                <a16:creationId xmlns:a16="http://schemas.microsoft.com/office/drawing/2014/main" id="{17B41D89-7485-4A3F-8D7E-B2CC2647E4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4345" y="1791678"/>
          <a:ext cx="2932589" cy="923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3" name="2 Objeto">
                        <a:extLst>
                          <a:ext uri="{FF2B5EF4-FFF2-40B4-BE49-F238E27FC236}">
                            <a16:creationId xmlns:a16="http://schemas.microsoft.com/office/drawing/2014/main" id="{17B41D89-7485-4A3F-8D7E-B2CC2647E4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345" y="1791678"/>
                        <a:ext cx="2932589" cy="923330"/>
                      </a:xfrm>
                      <a:prstGeom prst="rect">
                        <a:avLst/>
                      </a:prstGeom>
                      <a:solidFill>
                        <a:srgbClr val="FFD653"/>
                      </a:solidFill>
                      <a:ln w="317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uadroTexto 1">
            <a:extLst>
              <a:ext uri="{FF2B5EF4-FFF2-40B4-BE49-F238E27FC236}">
                <a16:creationId xmlns:a16="http://schemas.microsoft.com/office/drawing/2014/main" id="{EAE7D5A3-3372-450C-8944-F2D5DEEB72C7}"/>
              </a:ext>
            </a:extLst>
          </p:cNvPr>
          <p:cNvSpPr txBox="1"/>
          <p:nvPr/>
        </p:nvSpPr>
        <p:spPr>
          <a:xfrm>
            <a:off x="165295" y="3137039"/>
            <a:ext cx="6098344" cy="36009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just" eaLnBrk="1" hangingPunct="1"/>
            <a:r>
              <a:rPr lang="es-ES_tradnl" altLang="es-CL" sz="3800" b="1" dirty="0">
                <a:latin typeface="Britannic Bold" panose="020B0903060703020204" pitchFamily="34" charset="0"/>
              </a:rPr>
              <a:t>La aceleración que experimenta un objeto es directamente proporcional a la fuerza aplicada e inversamente proporcional a la masa.</a:t>
            </a:r>
            <a:endParaRPr lang="es-ES_tradnl" altLang="es-CL" sz="3800" dirty="0">
              <a:latin typeface="Britannic Bold" panose="020B0903060703020204" pitchFamily="34" charset="0"/>
            </a:endParaRPr>
          </a:p>
        </p:txBody>
      </p:sp>
      <p:pic>
        <p:nvPicPr>
          <p:cNvPr id="5124" name="Picture 4" descr="Ejemplos de las leyes de Newton - Leyes de Newton">
            <a:extLst>
              <a:ext uri="{FF2B5EF4-FFF2-40B4-BE49-F238E27FC236}">
                <a16:creationId xmlns:a16="http://schemas.microsoft.com/office/drawing/2014/main" id="{5872CD9B-C982-4D56-9408-97098F107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1900" y="3829270"/>
            <a:ext cx="4610100" cy="307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5466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>
            <a:extLst>
              <a:ext uri="{FF2B5EF4-FFF2-40B4-BE49-F238E27FC236}">
                <a16:creationId xmlns:a16="http://schemas.microsoft.com/office/drawing/2014/main" id="{0C5365DD-626C-4F4F-90AF-B27CC48BE890}"/>
              </a:ext>
            </a:extLst>
          </p:cNvPr>
          <p:cNvSpPr/>
          <p:nvPr/>
        </p:nvSpPr>
        <p:spPr>
          <a:xfrm>
            <a:off x="192180" y="299953"/>
            <a:ext cx="1078372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TERCERA LEY: ACCIÓN Y REACCIÓN</a:t>
            </a:r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6697AB38-6B00-408D-B7AA-0F41A9BD157F}"/>
              </a:ext>
            </a:extLst>
          </p:cNvPr>
          <p:cNvSpPr txBox="1"/>
          <p:nvPr/>
        </p:nvSpPr>
        <p:spPr>
          <a:xfrm>
            <a:off x="192180" y="2335180"/>
            <a:ext cx="6098344" cy="35017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s-ES_tradnl" altLang="es-CL" sz="3400" dirty="0">
                <a:latin typeface="Britannic Bold" panose="020B0903060703020204" pitchFamily="34" charset="0"/>
              </a:rPr>
              <a:t>Si un cuerpo </a:t>
            </a:r>
            <a:r>
              <a:rPr lang="es-ES_tradnl" altLang="es-CL" sz="3400" b="1" dirty="0">
                <a:latin typeface="Britannic Bold" panose="020B0903060703020204" pitchFamily="34" charset="0"/>
              </a:rPr>
              <a:t>A</a:t>
            </a:r>
            <a:r>
              <a:rPr lang="es-ES_tradnl" altLang="es-CL" sz="3400" dirty="0">
                <a:latin typeface="Britannic Bold" panose="020B0903060703020204" pitchFamily="34" charset="0"/>
              </a:rPr>
              <a:t> está ejerciendo una fuerza sobre un cuerpo </a:t>
            </a:r>
            <a:r>
              <a:rPr lang="es-ES_tradnl" altLang="es-CL" sz="3400" b="1" dirty="0">
                <a:latin typeface="Britannic Bold" panose="020B0903060703020204" pitchFamily="34" charset="0"/>
              </a:rPr>
              <a:t>B</a:t>
            </a:r>
            <a:r>
              <a:rPr lang="es-ES_tradnl" altLang="es-CL" sz="3400" dirty="0">
                <a:latin typeface="Britannic Bold" panose="020B0903060703020204" pitchFamily="34" charset="0"/>
              </a:rPr>
              <a:t>, entonces el cuerpo </a:t>
            </a:r>
            <a:r>
              <a:rPr lang="es-ES_tradnl" altLang="es-CL" sz="3400" b="1" dirty="0">
                <a:latin typeface="Britannic Bold" panose="020B0903060703020204" pitchFamily="34" charset="0"/>
              </a:rPr>
              <a:t>B</a:t>
            </a:r>
            <a:r>
              <a:rPr lang="es-ES_tradnl" altLang="es-CL" sz="3400" dirty="0">
                <a:latin typeface="Britannic Bold" panose="020B0903060703020204" pitchFamily="34" charset="0"/>
              </a:rPr>
              <a:t> ejerce una fuerza de igual módulo y dirección, pero de sentido opuesto sobre el cuerpo </a:t>
            </a:r>
            <a:r>
              <a:rPr lang="es-ES_tradnl" altLang="es-CL" sz="3400" b="1" dirty="0">
                <a:latin typeface="Britannic Bold" panose="020B0903060703020204" pitchFamily="34" charset="0"/>
              </a:rPr>
              <a:t>A</a:t>
            </a:r>
            <a:r>
              <a:rPr lang="es-ES_tradnl" altLang="es-CL" sz="3400" dirty="0">
                <a:latin typeface="Britannic Bold" panose="020B0903060703020204" pitchFamily="34" charset="0"/>
              </a:rPr>
              <a:t>.</a:t>
            </a:r>
          </a:p>
        </p:txBody>
      </p:sp>
      <p:pic>
        <p:nvPicPr>
          <p:cNvPr id="7170" name="Picture 2" descr="3° Ley de Acción y Reacción | Física">
            <a:extLst>
              <a:ext uri="{FF2B5EF4-FFF2-40B4-BE49-F238E27FC236}">
                <a16:creationId xmlns:a16="http://schemas.microsoft.com/office/drawing/2014/main" id="{177AC455-BDEC-49B6-9B8D-FC5558E4A1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424" y="3739440"/>
            <a:ext cx="4121834" cy="2818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3844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>
            <a:extLst>
              <a:ext uri="{FF2B5EF4-FFF2-40B4-BE49-F238E27FC236}">
                <a16:creationId xmlns:a16="http://schemas.microsoft.com/office/drawing/2014/main" id="{A7E7C4E3-EB2B-4EBD-8420-BFD6BDE1E7A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rcRect l="29193" t="24808" r="26731" b="36199"/>
          <a:stretch/>
        </p:blipFill>
        <p:spPr>
          <a:xfrm>
            <a:off x="0" y="492370"/>
            <a:ext cx="11341672" cy="564114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Entrada de lápiz 1"/>
              <p14:cNvContentPartPr/>
              <p14:nvPr/>
            </p14:nvContentPartPr>
            <p14:xfrm>
              <a:off x="406440" y="1631880"/>
              <a:ext cx="6896520" cy="2381760"/>
            </p14:xfrm>
          </p:contentPart>
        </mc:Choice>
        <mc:Fallback>
          <p:pic>
            <p:nvPicPr>
              <p:cNvPr id="2" name="Entrada de lápiz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7080" y="1622520"/>
                <a:ext cx="6915240" cy="240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Entrada de lápiz 3"/>
              <p14:cNvContentPartPr/>
              <p14:nvPr/>
            </p14:nvContentPartPr>
            <p14:xfrm>
              <a:off x="6489720" y="1873080"/>
              <a:ext cx="5696280" cy="4159800"/>
            </p14:xfrm>
          </p:contentPart>
        </mc:Choice>
        <mc:Fallback>
          <p:pic>
            <p:nvPicPr>
              <p:cNvPr id="4" name="Entrada de lápiz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480360" y="1863720"/>
                <a:ext cx="5715000" cy="417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" name="Entrada de lápiz 4"/>
              <p14:cNvContentPartPr/>
              <p14:nvPr/>
            </p14:nvContentPartPr>
            <p14:xfrm>
              <a:off x="108000" y="5086440"/>
              <a:ext cx="9931680" cy="825840"/>
            </p14:xfrm>
          </p:contentPart>
        </mc:Choice>
        <mc:Fallback>
          <p:pic>
            <p:nvPicPr>
              <p:cNvPr id="5" name="Entrada de lápiz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8640" y="5077080"/>
                <a:ext cx="9950400" cy="844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67557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>
            <a:extLst>
              <a:ext uri="{FF2B5EF4-FFF2-40B4-BE49-F238E27FC236}">
                <a16:creationId xmlns:a16="http://schemas.microsoft.com/office/drawing/2014/main" id="{E62BAA63-2F81-420B-973F-0F3CC5EF0EC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577" t="25424" r="22808" b="35993"/>
          <a:stretch/>
        </p:blipFill>
        <p:spPr>
          <a:xfrm>
            <a:off x="0" y="784274"/>
            <a:ext cx="12019384" cy="468805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Entrada de lápiz 1"/>
              <p14:cNvContentPartPr/>
              <p14:nvPr/>
            </p14:nvContentPartPr>
            <p14:xfrm>
              <a:off x="1035000" y="361800"/>
              <a:ext cx="10915920" cy="6490080"/>
            </p14:xfrm>
          </p:contentPart>
        </mc:Choice>
        <mc:Fallback>
          <p:pic>
            <p:nvPicPr>
              <p:cNvPr id="2" name="Entrada de lápiz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25640" y="352440"/>
                <a:ext cx="10934640" cy="650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2040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464C0FCC-997B-403A-A4B9-1F510687B93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214" t="37737" r="17846" b="36900"/>
          <a:stretch/>
        </p:blipFill>
        <p:spPr>
          <a:xfrm>
            <a:off x="492972" y="691385"/>
            <a:ext cx="11207961" cy="2711548"/>
          </a:xfrm>
          <a:prstGeom prst="rect">
            <a:avLst/>
          </a:prstGeom>
        </p:spPr>
      </p:pic>
      <p:sp>
        <p:nvSpPr>
          <p:cNvPr id="2" name="CuadroTexto 1"/>
          <p:cNvSpPr txBox="1"/>
          <p:nvPr/>
        </p:nvSpPr>
        <p:spPr>
          <a:xfrm>
            <a:off x="1083733" y="304800"/>
            <a:ext cx="3292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smtClean="0"/>
              <a:t>Ejercicio de </a:t>
            </a:r>
            <a:r>
              <a:rPr lang="es-AR" b="1" dirty="0" smtClean="0"/>
              <a:t>Dinámica _unidad 5</a:t>
            </a:r>
            <a:endParaRPr lang="es-AR" b="1" dirty="0"/>
          </a:p>
        </p:txBody>
      </p:sp>
    </p:spTree>
    <p:extLst>
      <p:ext uri="{BB962C8B-B14F-4D97-AF65-F5344CB8AC3E}">
        <p14:creationId xmlns:p14="http://schemas.microsoft.com/office/powerpoint/2010/main" val="4070758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n 2">
            <a:extLst>
              <a:ext uri="{FF2B5EF4-FFF2-40B4-BE49-F238E27FC236}">
                <a16:creationId xmlns:a16="http://schemas.microsoft.com/office/drawing/2014/main" id="{8DC243FA-2901-492A-A3E9-EFED164DAC9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461" t="28297" r="29961" b="23064"/>
          <a:stretch/>
        </p:blipFill>
        <p:spPr>
          <a:xfrm>
            <a:off x="321733" y="799253"/>
            <a:ext cx="10433095" cy="5873262"/>
          </a:xfrm>
          <a:prstGeom prst="rect">
            <a:avLst/>
          </a:prstGeom>
        </p:spPr>
      </p:pic>
      <p:sp>
        <p:nvSpPr>
          <p:cNvPr id="4" name="CuadroTexto 3"/>
          <p:cNvSpPr txBox="1"/>
          <p:nvPr/>
        </p:nvSpPr>
        <p:spPr>
          <a:xfrm>
            <a:off x="1083733" y="304800"/>
            <a:ext cx="3292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AR" dirty="0" smtClean="0"/>
              <a:t>Ejercicio de </a:t>
            </a:r>
            <a:r>
              <a:rPr lang="es-AR" b="1" dirty="0" smtClean="0"/>
              <a:t>Dinámica _unidad 5</a:t>
            </a:r>
            <a:endParaRPr lang="es-AR" b="1" dirty="0"/>
          </a:p>
        </p:txBody>
      </p:sp>
    </p:spTree>
    <p:extLst>
      <p:ext uri="{BB962C8B-B14F-4D97-AF65-F5344CB8AC3E}">
        <p14:creationId xmlns:p14="http://schemas.microsoft.com/office/powerpoint/2010/main" val="1405393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>
            <a:extLst>
              <a:ext uri="{FF2B5EF4-FFF2-40B4-BE49-F238E27FC236}">
                <a16:creationId xmlns:a16="http://schemas.microsoft.com/office/drawing/2014/main" id="{0C5365DD-626C-4F4F-90AF-B27CC48BE890}"/>
              </a:ext>
            </a:extLst>
          </p:cNvPr>
          <p:cNvSpPr/>
          <p:nvPr/>
        </p:nvSpPr>
        <p:spPr>
          <a:xfrm>
            <a:off x="4328719" y="299953"/>
            <a:ext cx="251062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FUERZA</a:t>
            </a:r>
          </a:p>
        </p:txBody>
      </p:sp>
      <p:sp>
        <p:nvSpPr>
          <p:cNvPr id="5" name="CuadroTexto 4">
            <a:extLst>
              <a:ext uri="{FF2B5EF4-FFF2-40B4-BE49-F238E27FC236}">
                <a16:creationId xmlns:a16="http://schemas.microsoft.com/office/drawing/2014/main" id="{61F92B19-C425-4CB9-81DF-E0AABB1BD0D5}"/>
              </a:ext>
            </a:extLst>
          </p:cNvPr>
          <p:cNvSpPr txBox="1"/>
          <p:nvPr/>
        </p:nvSpPr>
        <p:spPr>
          <a:xfrm>
            <a:off x="97631" y="1324056"/>
            <a:ext cx="6098344" cy="56938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1" algn="just" eaLnBrk="1" hangingPunct="1"/>
            <a:r>
              <a:rPr lang="es-ES_tradnl" altLang="es-CL" sz="3000" b="1" dirty="0">
                <a:latin typeface="Britannic Bold" panose="020B0903060703020204" pitchFamily="34" charset="0"/>
              </a:rPr>
              <a:t>Fuerza</a:t>
            </a:r>
            <a:r>
              <a:rPr lang="es-ES_tradnl" altLang="es-CL" sz="3000" dirty="0">
                <a:latin typeface="Britannic Bold" panose="020B0903060703020204" pitchFamily="34" charset="0"/>
              </a:rPr>
              <a:t>: Es una interacción entre dos o más cuerpos.</a:t>
            </a:r>
          </a:p>
          <a:p>
            <a:pPr marL="0" lvl="1" algn="just" eaLnBrk="1" hangingPunct="1"/>
            <a:endParaRPr lang="es-ES_tradnl" altLang="es-CL" sz="3000" dirty="0">
              <a:latin typeface="Britannic Bold" panose="020B0903060703020204" pitchFamily="34" charset="0"/>
            </a:endParaRPr>
          </a:p>
          <a:p>
            <a:pPr marL="0" lvl="1" algn="just" eaLnBrk="1" hangingPunct="1"/>
            <a:r>
              <a:rPr lang="es-ES_tradnl" altLang="es-CL" sz="3000" dirty="0">
                <a:latin typeface="Britannic Bold" panose="020B0903060703020204" pitchFamily="34" charset="0"/>
              </a:rPr>
              <a:t>Puede cambiar el estado de movimiento, reposo, o producir deformación en ellos. </a:t>
            </a:r>
          </a:p>
          <a:p>
            <a:pPr marL="0" lvl="1" algn="just" eaLnBrk="1" hangingPunct="1"/>
            <a:endParaRPr lang="es-ES_tradnl" altLang="es-CL" sz="3000" dirty="0">
              <a:latin typeface="Britannic Bold" panose="020B0903060703020204" pitchFamily="34" charset="0"/>
            </a:endParaRPr>
          </a:p>
          <a:p>
            <a:pPr marL="0" lvl="1" algn="just" eaLnBrk="1" hangingPunct="1"/>
            <a:r>
              <a:rPr lang="es-ES_tradnl" altLang="es-CL" sz="3000" dirty="0">
                <a:latin typeface="Britannic Bold" panose="020B0903060703020204" pitchFamily="34" charset="0"/>
              </a:rPr>
              <a:t>Es una magnitud vectorial y se expresa en:</a:t>
            </a:r>
          </a:p>
          <a:p>
            <a:pPr marL="0" lvl="1" algn="just"/>
            <a:r>
              <a:rPr lang="es-ES_tradnl" altLang="es-CL" sz="3200" dirty="0"/>
              <a:t>S.I.: Newtons [N]; </a:t>
            </a:r>
            <a:r>
              <a:rPr lang="es-ES_tradnl" altLang="es-CL" sz="3200" dirty="0">
                <a:solidFill>
                  <a:srgbClr val="FF0000"/>
                </a:solidFill>
              </a:rPr>
              <a:t>[N</a:t>
            </a:r>
            <a:r>
              <a:rPr lang="es-ES_tradnl" altLang="es-CL" sz="3200" dirty="0" smtClean="0">
                <a:solidFill>
                  <a:srgbClr val="FF0000"/>
                </a:solidFill>
              </a:rPr>
              <a:t>] = [Kg]. [m/s</a:t>
            </a:r>
            <a:r>
              <a:rPr lang="es-ES_tradnl" altLang="es-CL" sz="3200" baseline="30000" dirty="0" smtClean="0">
                <a:solidFill>
                  <a:srgbClr val="FF0000"/>
                </a:solidFill>
              </a:rPr>
              <a:t>2</a:t>
            </a:r>
            <a:r>
              <a:rPr lang="es-ES_tradnl" altLang="es-CL" sz="3200" dirty="0" smtClean="0">
                <a:solidFill>
                  <a:srgbClr val="FF0000"/>
                </a:solidFill>
              </a:rPr>
              <a:t>];</a:t>
            </a:r>
            <a:r>
              <a:rPr lang="es-ES_tradnl" altLang="es-CL" sz="3200" dirty="0" smtClean="0"/>
              <a:t> </a:t>
            </a:r>
            <a:endParaRPr lang="es-ES_tradnl" altLang="es-CL" sz="3200" dirty="0"/>
          </a:p>
          <a:p>
            <a:pPr marL="0" lvl="1" algn="just" eaLnBrk="1" hangingPunct="1"/>
            <a:r>
              <a:rPr lang="es-ES_tradnl" altLang="es-CL" sz="3200" dirty="0"/>
              <a:t>C.G.S.: dinas [dyn]</a:t>
            </a:r>
          </a:p>
          <a:p>
            <a:pPr marL="0" lvl="1" algn="just" eaLnBrk="1" hangingPunct="1"/>
            <a:endParaRPr lang="es-ES_tradnl" altLang="es-CL" sz="3000" dirty="0">
              <a:latin typeface="Britannic Bold" panose="020B0903060703020204" pitchFamily="34" charset="0"/>
            </a:endParaRPr>
          </a:p>
        </p:txBody>
      </p:sp>
      <p:pic>
        <p:nvPicPr>
          <p:cNvPr id="1026" name="Picture 2" descr="2.1. Clasificación de sistemas de fuerzas - ITTESTATICA">
            <a:extLst>
              <a:ext uri="{FF2B5EF4-FFF2-40B4-BE49-F238E27FC236}">
                <a16:creationId xmlns:a16="http://schemas.microsoft.com/office/drawing/2014/main" id="{7F6ACC2F-AA26-4A5C-AB32-10A9639F9E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4089" y="2513585"/>
            <a:ext cx="4044462" cy="4044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3172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>
            <a:extLst>
              <a:ext uri="{FF2B5EF4-FFF2-40B4-BE49-F238E27FC236}">
                <a16:creationId xmlns:a16="http://schemas.microsoft.com/office/drawing/2014/main" id="{0C5365DD-626C-4F4F-90AF-B27CC48BE890}"/>
              </a:ext>
            </a:extLst>
          </p:cNvPr>
          <p:cNvSpPr/>
          <p:nvPr/>
        </p:nvSpPr>
        <p:spPr>
          <a:xfrm>
            <a:off x="3135287" y="299953"/>
            <a:ext cx="489749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MASA V/S PESO</a:t>
            </a:r>
          </a:p>
        </p:txBody>
      </p:sp>
      <p:graphicFrame>
        <p:nvGraphicFramePr>
          <p:cNvPr id="2" name="Tabla 2">
            <a:extLst>
              <a:ext uri="{FF2B5EF4-FFF2-40B4-BE49-F238E27FC236}">
                <a16:creationId xmlns:a16="http://schemas.microsoft.com/office/drawing/2014/main" id="{02D26CE0-8891-44BC-9742-7FA6A9CE4BCA}"/>
              </a:ext>
            </a:extLst>
          </p:cNvPr>
          <p:cNvGraphicFramePr>
            <a:graphicFrameLocks noGrp="1"/>
          </p:cNvGraphicFramePr>
          <p:nvPr/>
        </p:nvGraphicFramePr>
        <p:xfrm>
          <a:off x="540825" y="2316480"/>
          <a:ext cx="6535224" cy="36880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267612">
                  <a:extLst>
                    <a:ext uri="{9D8B030D-6E8A-4147-A177-3AD203B41FA5}">
                      <a16:colId xmlns:a16="http://schemas.microsoft.com/office/drawing/2014/main" val="4107747175"/>
                    </a:ext>
                  </a:extLst>
                </a:gridCol>
                <a:gridCol w="3267612">
                  <a:extLst>
                    <a:ext uri="{9D8B030D-6E8A-4147-A177-3AD203B41FA5}">
                      <a16:colId xmlns:a16="http://schemas.microsoft.com/office/drawing/2014/main" val="335008264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L" sz="4000" dirty="0">
                          <a:latin typeface="Britannic Bold" panose="020B0903060703020204" pitchFamily="34" charset="0"/>
                        </a:rPr>
                        <a:t>MAS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4000" dirty="0">
                          <a:latin typeface="Britannic Bold" panose="020B0903060703020204" pitchFamily="34" charset="0"/>
                        </a:rPr>
                        <a:t>PES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012057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L" sz="4000" dirty="0">
                          <a:latin typeface="Britannic Bold" panose="020B0903060703020204" pitchFamily="34" charset="0"/>
                        </a:rPr>
                        <a:t>K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4000" dirty="0">
                          <a:latin typeface="Britannic Bold" panose="020B0903060703020204" pitchFamily="34" charset="0"/>
                        </a:rPr>
                        <a:t>Newt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60268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L" sz="4000" dirty="0">
                          <a:latin typeface="Britannic Bold" panose="020B0903060703020204" pitchFamily="34" charset="0"/>
                        </a:rPr>
                        <a:t>Escala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4000" dirty="0">
                          <a:latin typeface="Britannic Bold" panose="020B0903060703020204" pitchFamily="34" charset="0"/>
                        </a:rPr>
                        <a:t>Vectoria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22365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L" sz="4000" dirty="0">
                          <a:latin typeface="Britannic Bold" panose="020B0903060703020204" pitchFamily="34" charset="0"/>
                        </a:rPr>
                        <a:t>Balanz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4000" dirty="0">
                          <a:latin typeface="Britannic Bold" panose="020B0903060703020204" pitchFamily="34" charset="0"/>
                        </a:rPr>
                        <a:t>Dinamómetr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64467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L" sz="2600" dirty="0">
                          <a:latin typeface="Britannic Bold" panose="020B0903060703020204" pitchFamily="34" charset="0"/>
                        </a:rPr>
                        <a:t>No cambia con la graveda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L" sz="2600" dirty="0">
                          <a:latin typeface="Britannic Bold" panose="020B0903060703020204" pitchFamily="34" charset="0"/>
                        </a:rPr>
                        <a:t>Cambia con la graveda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6580000"/>
                  </a:ext>
                </a:extLst>
              </a:tr>
            </a:tbl>
          </a:graphicData>
        </a:graphic>
      </p:graphicFrame>
      <p:pic>
        <p:nvPicPr>
          <p:cNvPr id="2050" name="Picture 2" descr="Paseo por la luna">
            <a:extLst>
              <a:ext uri="{FF2B5EF4-FFF2-40B4-BE49-F238E27FC236}">
                <a16:creationId xmlns:a16="http://schemas.microsoft.com/office/drawing/2014/main" id="{78C29B3C-E9CB-4E4E-ADBC-B9147A177A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2095500"/>
            <a:ext cx="476250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890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>
            <a:extLst>
              <a:ext uri="{FF2B5EF4-FFF2-40B4-BE49-F238E27FC236}">
                <a16:creationId xmlns:a16="http://schemas.microsoft.com/office/drawing/2014/main" id="{0C5365DD-626C-4F4F-90AF-B27CC48BE890}"/>
              </a:ext>
            </a:extLst>
          </p:cNvPr>
          <p:cNvSpPr/>
          <p:nvPr/>
        </p:nvSpPr>
        <p:spPr>
          <a:xfrm>
            <a:off x="2799462" y="299953"/>
            <a:ext cx="55691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TIPOS DE FUERZA</a:t>
            </a:r>
          </a:p>
        </p:txBody>
      </p:sp>
      <p:sp>
        <p:nvSpPr>
          <p:cNvPr id="2" name="Rectángulo 1">
            <a:extLst>
              <a:ext uri="{FF2B5EF4-FFF2-40B4-BE49-F238E27FC236}">
                <a16:creationId xmlns:a16="http://schemas.microsoft.com/office/drawing/2014/main" id="{E1F5DEBE-3211-4CB5-8372-7D194EB9420B}"/>
              </a:ext>
            </a:extLst>
          </p:cNvPr>
          <p:cNvSpPr/>
          <p:nvPr/>
        </p:nvSpPr>
        <p:spPr>
          <a:xfrm>
            <a:off x="0" y="1973060"/>
            <a:ext cx="289374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1) PESO </a:t>
            </a:r>
          </a:p>
        </p:txBody>
      </p:sp>
      <p:pic>
        <p:nvPicPr>
          <p:cNvPr id="8194" name="Picture 2" descr="PESO. | MÓDULO DE NATURALES ADAPTADO">
            <a:extLst>
              <a:ext uri="{FF2B5EF4-FFF2-40B4-BE49-F238E27FC236}">
                <a16:creationId xmlns:a16="http://schemas.microsoft.com/office/drawing/2014/main" id="{84D95058-98CA-4CF1-9775-E97DA0AEB8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9281" y="2219179"/>
            <a:ext cx="3996033" cy="26453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1F3A7A32-7A6F-4CB0-9267-50A65A057C56}"/>
              </a:ext>
            </a:extLst>
          </p:cNvPr>
          <p:cNvSpPr txBox="1"/>
          <p:nvPr/>
        </p:nvSpPr>
        <p:spPr>
          <a:xfrm>
            <a:off x="-2344" y="3301090"/>
            <a:ext cx="6098344" cy="23507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es-ES_tradnl" altLang="es-CL" sz="3400" dirty="0">
                <a:latin typeface="Britannic Bold" panose="020B0903060703020204" pitchFamily="34" charset="0"/>
              </a:rPr>
              <a:t>Es la fuerza que ejerce la Tierra (o bien, algún otro cuerpo celeste) sobre los objetos. </a:t>
            </a:r>
          </a:p>
        </p:txBody>
      </p:sp>
      <p:graphicFrame>
        <p:nvGraphicFramePr>
          <p:cNvPr id="5" name="Object 18">
            <a:extLst>
              <a:ext uri="{FF2B5EF4-FFF2-40B4-BE49-F238E27FC236}">
                <a16:creationId xmlns:a16="http://schemas.microsoft.com/office/drawing/2014/main" id="{397014F8-687A-4DB5-8F4C-8EB3DD95A9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8925" y="2147888"/>
          <a:ext cx="17843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4" imgW="583947" imgH="241195" progId="Equation.DSMT4">
                  <p:embed/>
                </p:oleObj>
              </mc:Choice>
              <mc:Fallback>
                <p:oleObj name="Equation" r:id="rId4" imgW="583947" imgH="241195" progId="Equation.DSMT4">
                  <p:embed/>
                  <p:pic>
                    <p:nvPicPr>
                      <p:cNvPr id="5" name="Object 18">
                        <a:extLst>
                          <a:ext uri="{FF2B5EF4-FFF2-40B4-BE49-F238E27FC236}">
                            <a16:creationId xmlns:a16="http://schemas.microsoft.com/office/drawing/2014/main" id="{397014F8-687A-4DB5-8F4C-8EB3DD95A9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2147888"/>
                        <a:ext cx="1784350" cy="738187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6" name="Entrada de lápiz 5"/>
              <p14:cNvContentPartPr/>
              <p14:nvPr/>
            </p14:nvContentPartPr>
            <p14:xfrm>
              <a:off x="6458040" y="1403280"/>
              <a:ext cx="2381400" cy="991080"/>
            </p14:xfrm>
          </p:contentPart>
        </mc:Choice>
        <mc:Fallback>
          <p:pic>
            <p:nvPicPr>
              <p:cNvPr id="6" name="Entrada de lápiz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448680" y="1393920"/>
                <a:ext cx="2400120" cy="100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" name="Entrada de lápiz 6"/>
              <p14:cNvContentPartPr/>
              <p14:nvPr/>
            </p14:nvContentPartPr>
            <p14:xfrm>
              <a:off x="3994200" y="2946240"/>
              <a:ext cx="1200600" cy="514800"/>
            </p14:xfrm>
          </p:contentPart>
        </mc:Choice>
        <mc:Fallback>
          <p:pic>
            <p:nvPicPr>
              <p:cNvPr id="7" name="Entrada de lápiz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984840" y="2936880"/>
                <a:ext cx="1219320" cy="53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7221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>
            <a:extLst>
              <a:ext uri="{FF2B5EF4-FFF2-40B4-BE49-F238E27FC236}">
                <a16:creationId xmlns:a16="http://schemas.microsoft.com/office/drawing/2014/main" id="{0C5365DD-626C-4F4F-90AF-B27CC48BE890}"/>
              </a:ext>
            </a:extLst>
          </p:cNvPr>
          <p:cNvSpPr/>
          <p:nvPr/>
        </p:nvSpPr>
        <p:spPr>
          <a:xfrm>
            <a:off x="2799462" y="299953"/>
            <a:ext cx="55691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TIPOS DE FUERZA</a:t>
            </a:r>
          </a:p>
        </p:txBody>
      </p:sp>
      <p:sp>
        <p:nvSpPr>
          <p:cNvPr id="6" name="Rectángulo 5">
            <a:extLst>
              <a:ext uri="{FF2B5EF4-FFF2-40B4-BE49-F238E27FC236}">
                <a16:creationId xmlns:a16="http://schemas.microsoft.com/office/drawing/2014/main" id="{80D132FD-42C7-4CD8-8FB3-CA04F8C8C195}"/>
              </a:ext>
            </a:extLst>
          </p:cNvPr>
          <p:cNvSpPr/>
          <p:nvPr/>
        </p:nvSpPr>
        <p:spPr>
          <a:xfrm>
            <a:off x="98474" y="1594473"/>
            <a:ext cx="361349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2) NORMAL</a:t>
            </a:r>
            <a:endParaRPr lang="es-ES" sz="54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ritannic Bold" panose="020B0903060703020204" pitchFamily="34" charset="0"/>
            </a:endParaRPr>
          </a:p>
        </p:txBody>
      </p:sp>
      <p:pic>
        <p:nvPicPr>
          <p:cNvPr id="10242" name="Picture 2" descr="Fuerza normal - FisicaPractica.Com">
            <a:extLst>
              <a:ext uri="{FF2B5EF4-FFF2-40B4-BE49-F238E27FC236}">
                <a16:creationId xmlns:a16="http://schemas.microsoft.com/office/drawing/2014/main" id="{EEAC9192-1BE0-4143-8197-24A75DBE00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159" y="4599696"/>
            <a:ext cx="6774912" cy="2258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CuadroTexto 8">
            <a:extLst>
              <a:ext uri="{FF2B5EF4-FFF2-40B4-BE49-F238E27FC236}">
                <a16:creationId xmlns:a16="http://schemas.microsoft.com/office/drawing/2014/main" id="{4E60CBB0-C8E4-48D8-800B-70741C7ACEEA}"/>
              </a:ext>
            </a:extLst>
          </p:cNvPr>
          <p:cNvSpPr txBox="1"/>
          <p:nvPr/>
        </p:nvSpPr>
        <p:spPr>
          <a:xfrm>
            <a:off x="98474" y="2536987"/>
            <a:ext cx="6217920" cy="24006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20000"/>
              </a:spcBef>
            </a:pPr>
            <a:r>
              <a:rPr lang="es-ES_tradnl" altLang="es-CL" sz="3000" dirty="0">
                <a:latin typeface="Britannic Bold" panose="020B0903060703020204" pitchFamily="34" charset="0"/>
              </a:rPr>
              <a:t>Es aquella que ejercen las superficies sobre los cuerpos que se encuentran apoyados sobre ellas, siempre es perpendicular a la superficie de contacto.</a:t>
            </a:r>
            <a:endParaRPr lang="es-CL" sz="3000" dirty="0">
              <a:latin typeface="Britannic Bold" panose="020B0903060703020204" pitchFamily="34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Entrada de lápiz 1"/>
              <p14:cNvContentPartPr/>
              <p14:nvPr/>
            </p14:nvContentPartPr>
            <p14:xfrm>
              <a:off x="4889520" y="4419720"/>
              <a:ext cx="5289840" cy="2324520"/>
            </p14:xfrm>
          </p:contentPart>
        </mc:Choice>
        <mc:Fallback>
          <p:pic>
            <p:nvPicPr>
              <p:cNvPr id="2" name="Entrada de lápiz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880160" y="4410360"/>
                <a:ext cx="5308560" cy="234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45454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>
            <a:extLst>
              <a:ext uri="{FF2B5EF4-FFF2-40B4-BE49-F238E27FC236}">
                <a16:creationId xmlns:a16="http://schemas.microsoft.com/office/drawing/2014/main" id="{0C5365DD-626C-4F4F-90AF-B27CC48BE890}"/>
              </a:ext>
            </a:extLst>
          </p:cNvPr>
          <p:cNvSpPr/>
          <p:nvPr/>
        </p:nvSpPr>
        <p:spPr>
          <a:xfrm>
            <a:off x="2799462" y="299953"/>
            <a:ext cx="55691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TIPOS DE FUERZA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01EB8808-4304-45B9-B6EC-4B2BA1FA2E5B}"/>
              </a:ext>
            </a:extLst>
          </p:cNvPr>
          <p:cNvSpPr/>
          <p:nvPr/>
        </p:nvSpPr>
        <p:spPr>
          <a:xfrm>
            <a:off x="0" y="1512080"/>
            <a:ext cx="36792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3) TENSIÓN</a:t>
            </a:r>
            <a:endParaRPr lang="es-ES" sz="54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ritannic Bold" panose="020B0903060703020204" pitchFamily="34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98B0405B-5D73-4EA3-AC88-35F0B8B736F7}"/>
              </a:ext>
            </a:extLst>
          </p:cNvPr>
          <p:cNvSpPr txBox="1"/>
          <p:nvPr/>
        </p:nvSpPr>
        <p:spPr>
          <a:xfrm>
            <a:off x="440126" y="2523822"/>
            <a:ext cx="6196818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s-ES" altLang="es-CL" sz="2800" dirty="0">
                <a:latin typeface="Britannic Bold" panose="020B0903060703020204" pitchFamily="34" charset="0"/>
              </a:rPr>
              <a:t>Es una fuerza transmitida a través de una cuerda o cable. </a:t>
            </a:r>
          </a:p>
          <a:p>
            <a:pPr eaLnBrk="1" hangingPunct="1"/>
            <a:endParaRPr lang="es-ES" altLang="es-CL" sz="2800" dirty="0">
              <a:latin typeface="Britannic Bold" panose="020B0903060703020204" pitchFamily="34" charset="0"/>
            </a:endParaRPr>
          </a:p>
          <a:p>
            <a:pPr eaLnBrk="1" hangingPunct="1"/>
            <a:r>
              <a:rPr lang="es-ES" altLang="es-CL" sz="2800" dirty="0">
                <a:latin typeface="Britannic Bold" panose="020B0903060703020204" pitchFamily="34" charset="0"/>
              </a:rPr>
              <a:t>Las tensiones aparecen en pares y son contrapuestas, es decir, poseen sentidos opuestos. </a:t>
            </a:r>
          </a:p>
          <a:p>
            <a:pPr eaLnBrk="1" hangingPunct="1"/>
            <a:endParaRPr lang="es-ES" altLang="es-CL" sz="2800" dirty="0">
              <a:latin typeface="Britannic Bold" panose="020B0903060703020204" pitchFamily="34" charset="0"/>
            </a:endParaRPr>
          </a:p>
          <a:p>
            <a:pPr eaLnBrk="1" hangingPunct="1"/>
            <a:r>
              <a:rPr lang="es-ES" altLang="es-CL" sz="2800" dirty="0">
                <a:latin typeface="Britannic Bold" panose="020B0903060703020204" pitchFamily="34" charset="0"/>
              </a:rPr>
              <a:t>En una misma cuerda, las tensiones poseen igual módulo</a:t>
            </a:r>
            <a:endParaRPr lang="es-CL" sz="2800" dirty="0">
              <a:latin typeface="Britannic Bold" panose="020B0903060703020204" pitchFamily="34" charset="0"/>
            </a:endParaRPr>
          </a:p>
        </p:txBody>
      </p:sp>
      <p:pic>
        <p:nvPicPr>
          <p:cNvPr id="9218" name="Picture 2" descr="FISICABLOG: Aplicación de LA FUERZA DE TENSIÓN">
            <a:extLst>
              <a:ext uri="{FF2B5EF4-FFF2-40B4-BE49-F238E27FC236}">
                <a16:creationId xmlns:a16="http://schemas.microsoft.com/office/drawing/2014/main" id="{B974E46E-31C0-4562-BE99-9B2E36ABC3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8615" y="559470"/>
            <a:ext cx="3039556" cy="5998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Entrada de lápiz 1"/>
              <p14:cNvContentPartPr/>
              <p14:nvPr/>
            </p14:nvContentPartPr>
            <p14:xfrm>
              <a:off x="8978760" y="3587760"/>
              <a:ext cx="508680" cy="279720"/>
            </p14:xfrm>
          </p:contentPart>
        </mc:Choice>
        <mc:Fallback>
          <p:pic>
            <p:nvPicPr>
              <p:cNvPr id="2" name="Entrada de lápiz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969400" y="3578400"/>
                <a:ext cx="527400" cy="298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22256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>
            <a:extLst>
              <a:ext uri="{FF2B5EF4-FFF2-40B4-BE49-F238E27FC236}">
                <a16:creationId xmlns:a16="http://schemas.microsoft.com/office/drawing/2014/main" id="{0C5365DD-626C-4F4F-90AF-B27CC48BE890}"/>
              </a:ext>
            </a:extLst>
          </p:cNvPr>
          <p:cNvSpPr/>
          <p:nvPr/>
        </p:nvSpPr>
        <p:spPr>
          <a:xfrm>
            <a:off x="2799462" y="299953"/>
            <a:ext cx="55691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TIPOS DE FUERZA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01EB8808-4304-45B9-B6EC-4B2BA1FA2E5B}"/>
              </a:ext>
            </a:extLst>
          </p:cNvPr>
          <p:cNvSpPr/>
          <p:nvPr/>
        </p:nvSpPr>
        <p:spPr>
          <a:xfrm>
            <a:off x="233874" y="1223283"/>
            <a:ext cx="391485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4) ELÁSTICA</a:t>
            </a:r>
            <a:endParaRPr lang="es-ES" sz="54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ritannic Bold" panose="020B0903060703020204" pitchFamily="34" charset="0"/>
            </a:endParaRPr>
          </a:p>
        </p:txBody>
      </p:sp>
      <p:sp>
        <p:nvSpPr>
          <p:cNvPr id="9" name="CuadroTexto 8">
            <a:extLst>
              <a:ext uri="{FF2B5EF4-FFF2-40B4-BE49-F238E27FC236}">
                <a16:creationId xmlns:a16="http://schemas.microsoft.com/office/drawing/2014/main" id="{98B0405B-5D73-4EA3-AC88-35F0B8B736F7}"/>
              </a:ext>
            </a:extLst>
          </p:cNvPr>
          <p:cNvSpPr txBox="1"/>
          <p:nvPr/>
        </p:nvSpPr>
        <p:spPr>
          <a:xfrm>
            <a:off x="368546" y="2036809"/>
            <a:ext cx="6196818" cy="53491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eaLnBrk="1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s-ES_tradnl" altLang="es-CL" sz="2800" dirty="0">
                <a:latin typeface="Britannic Bold" panose="020B0903060703020204" pitchFamily="34" charset="0"/>
              </a:rPr>
              <a:t>Es una fuerza que </a:t>
            </a:r>
            <a:r>
              <a:rPr lang="es-ES_tradnl" altLang="es-CL" sz="2800" b="1" dirty="0">
                <a:latin typeface="Britannic Bold" panose="020B0903060703020204" pitchFamily="34" charset="0"/>
              </a:rPr>
              <a:t>aparece</a:t>
            </a:r>
            <a:r>
              <a:rPr lang="es-ES_tradnl" altLang="es-CL" sz="2800" dirty="0">
                <a:latin typeface="Britannic Bold" panose="020B0903060703020204" pitchFamily="34" charset="0"/>
              </a:rPr>
              <a:t> en los </a:t>
            </a:r>
            <a:r>
              <a:rPr lang="es-ES_tradnl" altLang="es-CL" sz="2800" b="1" dirty="0">
                <a:latin typeface="Britannic Bold" panose="020B0903060703020204" pitchFamily="34" charset="0"/>
              </a:rPr>
              <a:t>cuerpos elásticos </a:t>
            </a:r>
            <a:r>
              <a:rPr lang="es-ES_tradnl" altLang="es-CL" sz="2800" dirty="0">
                <a:latin typeface="Britannic Bold" panose="020B0903060703020204" pitchFamily="34" charset="0"/>
              </a:rPr>
              <a:t>cuando se </a:t>
            </a:r>
            <a:r>
              <a:rPr lang="es-ES_tradnl" altLang="es-CL" sz="2800" b="1" dirty="0">
                <a:latin typeface="Britannic Bold" panose="020B0903060703020204" pitchFamily="34" charset="0"/>
              </a:rPr>
              <a:t>deforman.</a:t>
            </a:r>
            <a:endParaRPr lang="es-ES_tradnl" altLang="es-CL" sz="2800" dirty="0">
              <a:latin typeface="Britannic Bold" panose="020B0903060703020204" pitchFamily="34" charset="0"/>
            </a:endParaRP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s-ES_tradnl" altLang="es-CL" sz="2800" dirty="0">
                <a:latin typeface="Britannic Bold" panose="020B0903060703020204" pitchFamily="34" charset="0"/>
              </a:rPr>
              <a:t> Es una </a:t>
            </a:r>
            <a:r>
              <a:rPr lang="es-ES_tradnl" altLang="es-CL" sz="2800" b="1" dirty="0">
                <a:latin typeface="Britannic Bold" panose="020B0903060703020204" pitchFamily="34" charset="0"/>
              </a:rPr>
              <a:t>fuerza de reacción </a:t>
            </a:r>
            <a:r>
              <a:rPr lang="es-ES_tradnl" altLang="es-CL" sz="2800" dirty="0">
                <a:latin typeface="Britannic Bold" panose="020B0903060703020204" pitchFamily="34" charset="0"/>
              </a:rPr>
              <a:t>a la fuerza que deforma el cuerpo.</a:t>
            </a:r>
          </a:p>
          <a:p>
            <a:pPr algn="just" eaLnBrk="1" hangingPunct="1"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s-ES_tradnl" altLang="es-CL" sz="2800" dirty="0">
                <a:latin typeface="Britannic Bold" panose="020B0903060703020204" pitchFamily="34" charset="0"/>
              </a:rPr>
              <a:t> La fuerza elástica es proporcional a la deformación producida, y su módulo se calcula mediante la “ley de Hooke”:</a:t>
            </a:r>
            <a:endParaRPr lang="es-ES" altLang="es-CL" sz="2800" dirty="0">
              <a:latin typeface="Britannic Bold" panose="020B0903060703020204" pitchFamily="34" charset="0"/>
            </a:endParaRPr>
          </a:p>
          <a:p>
            <a:pPr eaLnBrk="1" hangingPunct="1"/>
            <a:endParaRPr lang="es-CL" sz="2800" dirty="0">
              <a:latin typeface="Britannic Bold" panose="020B0903060703020204" pitchFamily="34" charset="0"/>
            </a:endParaRPr>
          </a:p>
        </p:txBody>
      </p:sp>
      <p:grpSp>
        <p:nvGrpSpPr>
          <p:cNvPr id="6" name="31 Grupo">
            <a:extLst>
              <a:ext uri="{FF2B5EF4-FFF2-40B4-BE49-F238E27FC236}">
                <a16:creationId xmlns:a16="http://schemas.microsoft.com/office/drawing/2014/main" id="{8BFEDD2F-3732-4CF0-8572-B6620E284B49}"/>
              </a:ext>
            </a:extLst>
          </p:cNvPr>
          <p:cNvGrpSpPr>
            <a:grpSpLocks/>
          </p:cNvGrpSpPr>
          <p:nvPr/>
        </p:nvGrpSpPr>
        <p:grpSpPr bwMode="auto">
          <a:xfrm>
            <a:off x="6760905" y="1581040"/>
            <a:ext cx="3102872" cy="4790064"/>
            <a:chOff x="6659563" y="3035324"/>
            <a:chExt cx="2090737" cy="3098042"/>
          </a:xfrm>
        </p:grpSpPr>
        <p:pic>
          <p:nvPicPr>
            <p:cNvPr id="7" name="Picture 16">
              <a:extLst>
                <a:ext uri="{FF2B5EF4-FFF2-40B4-BE49-F238E27FC236}">
                  <a16:creationId xmlns:a16="http://schemas.microsoft.com/office/drawing/2014/main" id="{C9D34BC6-0B6C-4F1D-A872-B8ACE16344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9137" y="3035324"/>
              <a:ext cx="581163" cy="17619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" descr="http://locosxelrender.3dpoder.com/area_lightwave/Rail_Extrude_files/resorte.jpg">
              <a:extLst>
                <a:ext uri="{FF2B5EF4-FFF2-40B4-BE49-F238E27FC236}">
                  <a16:creationId xmlns:a16="http://schemas.microsoft.com/office/drawing/2014/main" id="{04EA22D5-43F4-4A24-B7E4-02464B6426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59563" y="3140683"/>
              <a:ext cx="1214725" cy="1076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4" descr="C:\Users\elearning.CEPECH\AppData\Local\Microsoft\Windows\Temporary Internet Files\Content.IE5\HUQ2OW4G\MCj00845920000[1].wmf">
              <a:extLst>
                <a:ext uri="{FF2B5EF4-FFF2-40B4-BE49-F238E27FC236}">
                  <a16:creationId xmlns:a16="http://schemas.microsoft.com/office/drawing/2014/main" id="{B3A48988-AF90-48D5-B675-864A3EB518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2417" y="5013267"/>
              <a:ext cx="612920" cy="357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2" name="14 Conector recto de flecha">
              <a:extLst>
                <a:ext uri="{FF2B5EF4-FFF2-40B4-BE49-F238E27FC236}">
                  <a16:creationId xmlns:a16="http://schemas.microsoft.com/office/drawing/2014/main" id="{4861A77D-AD38-4D67-A1EB-6C67A1D69BD6}"/>
                </a:ext>
              </a:extLst>
            </p:cNvPr>
            <p:cNvCxnSpPr/>
            <p:nvPr/>
          </p:nvCxnSpPr>
          <p:spPr bwMode="auto">
            <a:xfrm rot="5400000">
              <a:off x="8058054" y="5709390"/>
              <a:ext cx="719330" cy="1588"/>
            </a:xfrm>
            <a:prstGeom prst="straightConnector1">
              <a:avLst/>
            </a:prstGeom>
            <a:ln>
              <a:solidFill>
                <a:srgbClr val="0070C0"/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15 Conector recto">
              <a:extLst>
                <a:ext uri="{FF2B5EF4-FFF2-40B4-BE49-F238E27FC236}">
                  <a16:creationId xmlns:a16="http://schemas.microsoft.com/office/drawing/2014/main" id="{15AA65B9-3DED-480A-93FE-39A013A5D26F}"/>
                </a:ext>
              </a:extLst>
            </p:cNvPr>
            <p:cNvCxnSpPr/>
            <p:nvPr/>
          </p:nvCxnSpPr>
          <p:spPr bwMode="auto">
            <a:xfrm rot="10800000">
              <a:off x="6731000" y="4069064"/>
              <a:ext cx="1785938" cy="1587"/>
            </a:xfrm>
            <a:prstGeom prst="line">
              <a:avLst/>
            </a:prstGeom>
            <a:ln>
              <a:solidFill>
                <a:srgbClr val="00B0F0"/>
              </a:solidFill>
              <a:prstDash val="dash"/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16 Conector recto">
              <a:extLst>
                <a:ext uri="{FF2B5EF4-FFF2-40B4-BE49-F238E27FC236}">
                  <a16:creationId xmlns:a16="http://schemas.microsoft.com/office/drawing/2014/main" id="{9E83AA2D-7095-4D9B-96A4-06D93AC5A68D}"/>
                </a:ext>
              </a:extLst>
            </p:cNvPr>
            <p:cNvCxnSpPr/>
            <p:nvPr/>
          </p:nvCxnSpPr>
          <p:spPr bwMode="auto">
            <a:xfrm rot="10800000" flipV="1">
              <a:off x="6873875" y="4726465"/>
              <a:ext cx="1701800" cy="20643"/>
            </a:xfrm>
            <a:prstGeom prst="line">
              <a:avLst/>
            </a:prstGeom>
            <a:ln>
              <a:solidFill>
                <a:srgbClr val="00B0F0"/>
              </a:solidFill>
              <a:prstDash val="dash"/>
              <a:headEnd type="none" w="med" len="med"/>
              <a:tailEnd type="none" w="med" len="med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16 Conector recto de flecha">
              <a:extLst>
                <a:ext uri="{FF2B5EF4-FFF2-40B4-BE49-F238E27FC236}">
                  <a16:creationId xmlns:a16="http://schemas.microsoft.com/office/drawing/2014/main" id="{FEA89BF1-833B-455B-8BF5-A0C613A8F1A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5400000">
              <a:off x="6895125" y="4410444"/>
              <a:ext cx="683929" cy="158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6" name="Object 60">
              <a:extLst>
                <a:ext uri="{FF2B5EF4-FFF2-40B4-BE49-F238E27FC236}">
                  <a16:creationId xmlns:a16="http://schemas.microsoft.com/office/drawing/2014/main" id="{5D3C4262-E619-41C1-A5EF-0C5DAEB2D8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76175" y="4293262"/>
            <a:ext cx="292169" cy="215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3" name="Equation" r:id="rId6" imgW="291847" imgH="215713" progId="">
                    <p:embed/>
                  </p:oleObj>
                </mc:Choice>
                <mc:Fallback>
                  <p:oleObj name="Equation" r:id="rId6" imgW="291847" imgH="215713" progId="">
                    <p:embed/>
                    <p:pic>
                      <p:nvPicPr>
                        <p:cNvPr id="16" name="Object 60">
                          <a:extLst>
                            <a:ext uri="{FF2B5EF4-FFF2-40B4-BE49-F238E27FC236}">
                              <a16:creationId xmlns:a16="http://schemas.microsoft.com/office/drawing/2014/main" id="{5D3C4262-E619-41C1-A5EF-0C5DAEB2D8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6175" y="4293262"/>
                          <a:ext cx="292169" cy="215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19 Conector recto de flecha">
              <a:extLst>
                <a:ext uri="{FF2B5EF4-FFF2-40B4-BE49-F238E27FC236}">
                  <a16:creationId xmlns:a16="http://schemas.microsoft.com/office/drawing/2014/main" id="{821BF5BE-1F0A-4174-B12F-120BA86836CF}"/>
                </a:ext>
              </a:extLst>
            </p:cNvPr>
            <p:cNvCxnSpPr/>
            <p:nvPr/>
          </p:nvCxnSpPr>
          <p:spPr bwMode="auto">
            <a:xfrm rot="16200000" flipV="1">
              <a:off x="7974692" y="4146077"/>
              <a:ext cx="857479" cy="158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20 Conector recto">
              <a:extLst>
                <a:ext uri="{FF2B5EF4-FFF2-40B4-BE49-F238E27FC236}">
                  <a16:creationId xmlns:a16="http://schemas.microsoft.com/office/drawing/2014/main" id="{5E020893-8912-43A2-9C26-871BDDB4B3F5}"/>
                </a:ext>
              </a:extLst>
            </p:cNvPr>
            <p:cNvCxnSpPr/>
            <p:nvPr/>
          </p:nvCxnSpPr>
          <p:spPr bwMode="auto">
            <a:xfrm rot="120000">
              <a:off x="8402638" y="4653420"/>
              <a:ext cx="19050" cy="368399"/>
            </a:xfrm>
            <a:prstGeom prst="line">
              <a:avLst/>
            </a:prstGeom>
            <a:ln>
              <a:solidFill>
                <a:schemeClr val="tx2">
                  <a:lumMod val="65000"/>
                  <a:lumOff val="3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32 CuadroTexto">
              <a:extLst>
                <a:ext uri="{FF2B5EF4-FFF2-40B4-BE49-F238E27FC236}">
                  <a16:creationId xmlns:a16="http://schemas.microsoft.com/office/drawing/2014/main" id="{50DB83B1-8777-4674-A73D-454CEE2905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81037" y="3573257"/>
              <a:ext cx="395972" cy="4000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-ES" altLang="es-CL" sz="2000" b="1" i="1">
                  <a:solidFill>
                    <a:srgbClr val="FF0000"/>
                  </a:solidFill>
                  <a:latin typeface="Cambria" panose="02040503050406030204" pitchFamily="18" charset="0"/>
                </a:rPr>
                <a:t>F</a:t>
              </a:r>
              <a:r>
                <a:rPr lang="es-ES" altLang="es-CL" sz="2000" b="1" i="1" baseline="-25000">
                  <a:solidFill>
                    <a:srgbClr val="FF0000"/>
                  </a:solidFill>
                  <a:latin typeface="Cambria" panose="02040503050406030204" pitchFamily="18" charset="0"/>
                </a:rPr>
                <a:t>e</a:t>
              </a:r>
              <a:endParaRPr lang="es-CL" altLang="es-CL" sz="2000" b="1" i="1">
                <a:solidFill>
                  <a:srgbClr val="FF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20" name="33 CuadroTexto">
              <a:extLst>
                <a:ext uri="{FF2B5EF4-FFF2-40B4-BE49-F238E27FC236}">
                  <a16:creationId xmlns:a16="http://schemas.microsoft.com/office/drawing/2014/main" id="{3BA1B279-9FC6-4C9E-9EEF-2967300AC6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68344" y="5733256"/>
              <a:ext cx="71160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s-ES" altLang="es-CL" sz="2000" b="1" i="1">
                  <a:solidFill>
                    <a:srgbClr val="067DD9"/>
                  </a:solidFill>
                  <a:latin typeface="Cambria" panose="02040503050406030204" pitchFamily="18" charset="0"/>
                </a:rPr>
                <a:t>Peso</a:t>
              </a:r>
              <a:endParaRPr lang="es-CL" altLang="es-CL" sz="2000" b="1" i="1">
                <a:solidFill>
                  <a:srgbClr val="067DD9"/>
                </a:solidFill>
                <a:latin typeface="Cambria" panose="0204050305040603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43504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>
            <a:extLst>
              <a:ext uri="{FF2B5EF4-FFF2-40B4-BE49-F238E27FC236}">
                <a16:creationId xmlns:a16="http://schemas.microsoft.com/office/drawing/2014/main" id="{0C5365DD-626C-4F4F-90AF-B27CC48BE890}"/>
              </a:ext>
            </a:extLst>
          </p:cNvPr>
          <p:cNvSpPr/>
          <p:nvPr/>
        </p:nvSpPr>
        <p:spPr>
          <a:xfrm>
            <a:off x="2799462" y="299953"/>
            <a:ext cx="55691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TIPOS DE FUERZA</a:t>
            </a:r>
          </a:p>
        </p:txBody>
      </p:sp>
      <p:sp>
        <p:nvSpPr>
          <p:cNvPr id="8" name="Rectángulo 7">
            <a:extLst>
              <a:ext uri="{FF2B5EF4-FFF2-40B4-BE49-F238E27FC236}">
                <a16:creationId xmlns:a16="http://schemas.microsoft.com/office/drawing/2014/main" id="{01EB8808-4304-45B9-B6EC-4B2BA1FA2E5B}"/>
              </a:ext>
            </a:extLst>
          </p:cNvPr>
          <p:cNvSpPr/>
          <p:nvPr/>
        </p:nvSpPr>
        <p:spPr>
          <a:xfrm>
            <a:off x="233874" y="1390589"/>
            <a:ext cx="391485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s-ES" sz="54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Britannic Bold" panose="020B0903060703020204" pitchFamily="34" charset="0"/>
              </a:rPr>
              <a:t>4) ELÁSTICA</a:t>
            </a:r>
            <a:endParaRPr lang="es-ES" sz="54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Britannic Bold" panose="020B0903060703020204" pitchFamily="34" charset="0"/>
            </a:endParaRPr>
          </a:p>
        </p:txBody>
      </p:sp>
      <p:grpSp>
        <p:nvGrpSpPr>
          <p:cNvPr id="5" name="46 Grupo">
            <a:extLst>
              <a:ext uri="{FF2B5EF4-FFF2-40B4-BE49-F238E27FC236}">
                <a16:creationId xmlns:a16="http://schemas.microsoft.com/office/drawing/2014/main" id="{8BC0E844-6D5F-4E25-BB55-C2BA0F4C7417}"/>
              </a:ext>
            </a:extLst>
          </p:cNvPr>
          <p:cNvGrpSpPr>
            <a:grpSpLocks/>
          </p:cNvGrpSpPr>
          <p:nvPr/>
        </p:nvGrpSpPr>
        <p:grpSpPr bwMode="auto">
          <a:xfrm>
            <a:off x="2446434" y="2346416"/>
            <a:ext cx="3700389" cy="2684805"/>
            <a:chOff x="3779912" y="4316834"/>
            <a:chExt cx="2592288" cy="1704454"/>
          </a:xfrm>
        </p:grpSpPr>
        <p:graphicFrame>
          <p:nvGraphicFramePr>
            <p:cNvPr id="6" name="Object 66">
              <a:extLst>
                <a:ext uri="{FF2B5EF4-FFF2-40B4-BE49-F238E27FC236}">
                  <a16:creationId xmlns:a16="http://schemas.microsoft.com/office/drawing/2014/main" id="{DA6DBF64-6F93-47ED-BF59-2FE31F3CBA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6443" y="4316834"/>
            <a:ext cx="2117725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8" name="Equation" r:id="rId3" imgW="749300" imgH="228600" progId="Equation.DSMT4">
                    <p:embed/>
                  </p:oleObj>
                </mc:Choice>
                <mc:Fallback>
                  <p:oleObj name="Equation" r:id="rId3" imgW="749300" imgH="228600" progId="Equation.DSMT4">
                    <p:embed/>
                    <p:pic>
                      <p:nvPicPr>
                        <p:cNvPr id="6" name="Object 66">
                          <a:extLst>
                            <a:ext uri="{FF2B5EF4-FFF2-40B4-BE49-F238E27FC236}">
                              <a16:creationId xmlns:a16="http://schemas.microsoft.com/office/drawing/2014/main" id="{DA6DBF64-6F93-47ED-BF59-2FE31F3CBA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6443" y="4316834"/>
                          <a:ext cx="2117725" cy="7683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25 CuadroTexto">
              <a:extLst>
                <a:ext uri="{FF2B5EF4-FFF2-40B4-BE49-F238E27FC236}">
                  <a16:creationId xmlns:a16="http://schemas.microsoft.com/office/drawing/2014/main" id="{150861A3-F01D-4C3B-8E13-1786A67E87C8}"/>
                </a:ext>
              </a:extLst>
            </p:cNvPr>
            <p:cNvSpPr txBox="1"/>
            <p:nvPr/>
          </p:nvSpPr>
          <p:spPr bwMode="auto">
            <a:xfrm>
              <a:off x="3779912" y="5189692"/>
              <a:ext cx="2592288" cy="831596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lang="es-ES" sz="1600" i="1" dirty="0">
                  <a:latin typeface="+mn-lt"/>
                </a:rPr>
                <a:t>El signo “-” indica que la fuerza elástica siempre es contraria a la deformación.</a:t>
              </a:r>
            </a:p>
          </p:txBody>
        </p:sp>
      </p:grpSp>
      <p:grpSp>
        <p:nvGrpSpPr>
          <p:cNvPr id="10" name="Group 39">
            <a:extLst>
              <a:ext uri="{FF2B5EF4-FFF2-40B4-BE49-F238E27FC236}">
                <a16:creationId xmlns:a16="http://schemas.microsoft.com/office/drawing/2014/main" id="{1B04FD8A-A243-4CBA-8E99-097D8B38BB85}"/>
              </a:ext>
            </a:extLst>
          </p:cNvPr>
          <p:cNvGrpSpPr>
            <a:grpSpLocks/>
          </p:cNvGrpSpPr>
          <p:nvPr/>
        </p:nvGrpSpPr>
        <p:grpSpPr bwMode="auto">
          <a:xfrm>
            <a:off x="344307" y="4570296"/>
            <a:ext cx="3600450" cy="2303462"/>
            <a:chOff x="3095" y="1217"/>
            <a:chExt cx="2519" cy="2321"/>
          </a:xfrm>
        </p:grpSpPr>
        <p:sp>
          <p:nvSpPr>
            <p:cNvPr id="11" name="Line 44">
              <a:extLst>
                <a:ext uri="{FF2B5EF4-FFF2-40B4-BE49-F238E27FC236}">
                  <a16:creationId xmlns:a16="http://schemas.microsoft.com/office/drawing/2014/main" id="{D8EC640F-BF1F-4908-B8C2-3E7A5C5457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7" y="1820"/>
              <a:ext cx="1111" cy="111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s-CL"/>
            </a:p>
          </p:txBody>
        </p:sp>
        <p:sp>
          <p:nvSpPr>
            <p:cNvPr id="12" name="Line 40">
              <a:extLst>
                <a:ext uri="{FF2B5EF4-FFF2-40B4-BE49-F238E27FC236}">
                  <a16:creationId xmlns:a16="http://schemas.microsoft.com/office/drawing/2014/main" id="{51A04DA0-719B-4AAB-B023-4BDDA2DDF4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7" y="2932"/>
              <a:ext cx="163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s-CL"/>
            </a:p>
          </p:txBody>
        </p:sp>
        <p:sp>
          <p:nvSpPr>
            <p:cNvPr id="13" name="Line 41">
              <a:extLst>
                <a:ext uri="{FF2B5EF4-FFF2-40B4-BE49-F238E27FC236}">
                  <a16:creationId xmlns:a16="http://schemas.microsoft.com/office/drawing/2014/main" id="{0A90A5E6-F5B6-4767-8B01-F7411FA581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7" y="1444"/>
              <a:ext cx="0" cy="149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s-CL"/>
            </a:p>
          </p:txBody>
        </p:sp>
        <p:sp>
          <p:nvSpPr>
            <p:cNvPr id="14" name="Text Box 42">
              <a:extLst>
                <a:ext uri="{FF2B5EF4-FFF2-40B4-BE49-F238E27FC236}">
                  <a16:creationId xmlns:a16="http://schemas.microsoft.com/office/drawing/2014/main" id="{DB9FED68-5B59-4C34-A25C-831900FDFC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0" y="2918"/>
              <a:ext cx="1384" cy="6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l-GR" altLang="es-CL"/>
                <a:t>Δ</a:t>
              </a:r>
              <a:r>
                <a:rPr lang="es-CL" altLang="es-CL"/>
                <a:t>x </a:t>
              </a:r>
            </a:p>
            <a:p>
              <a:pPr algn="ctr" eaLnBrk="1" hangingPunct="1"/>
              <a:r>
                <a:rPr lang="es-CL" altLang="es-CL" sz="1600" i="1"/>
                <a:t>(deformación)</a:t>
              </a:r>
            </a:p>
          </p:txBody>
        </p:sp>
        <p:sp>
          <p:nvSpPr>
            <p:cNvPr id="15" name="Text Box 43">
              <a:extLst>
                <a:ext uri="{FF2B5EF4-FFF2-40B4-BE49-F238E27FC236}">
                  <a16:creationId xmlns:a16="http://schemas.microsoft.com/office/drawing/2014/main" id="{12F8E903-A181-440F-89F1-861D83B1F7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5" y="1217"/>
              <a:ext cx="277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s-CL" altLang="es-CL" sz="2000" i="1">
                  <a:latin typeface="Cambria" panose="02040503050406030204" pitchFamily="18" charset="0"/>
                </a:rPr>
                <a:t>F</a:t>
              </a:r>
              <a:r>
                <a:rPr lang="es-CL" altLang="es-CL" sz="2000" i="1" baseline="-25000">
                  <a:latin typeface="Cambria" panose="02040503050406030204" pitchFamily="18" charset="0"/>
                </a:rPr>
                <a:t>e</a:t>
              </a:r>
              <a:endParaRPr lang="es-CL" altLang="es-CL" sz="2000" i="1">
                <a:latin typeface="Cambria" panose="02040503050406030204" pitchFamily="18" charset="0"/>
              </a:endParaRPr>
            </a:p>
          </p:txBody>
        </p:sp>
      </p:grpSp>
      <p:pic>
        <p:nvPicPr>
          <p:cNvPr id="12290" name="Picture 2">
            <a:extLst>
              <a:ext uri="{FF2B5EF4-FFF2-40B4-BE49-F238E27FC236}">
                <a16:creationId xmlns:a16="http://schemas.microsoft.com/office/drawing/2014/main" id="{8DF52940-3923-4C98-B7B1-F850660592E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77" r="22346"/>
          <a:stretch/>
        </p:blipFill>
        <p:spPr bwMode="auto">
          <a:xfrm>
            <a:off x="6748488" y="2468275"/>
            <a:ext cx="4318782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Entrada de lápiz 1"/>
              <p14:cNvContentPartPr/>
              <p14:nvPr/>
            </p14:nvContentPartPr>
            <p14:xfrm>
              <a:off x="2406600" y="2527200"/>
              <a:ext cx="8318880" cy="4324680"/>
            </p14:xfrm>
          </p:contentPart>
        </mc:Choice>
        <mc:Fallback>
          <p:pic>
            <p:nvPicPr>
              <p:cNvPr id="2" name="Entrada de lápiz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97240" y="2517840"/>
                <a:ext cx="8337600" cy="4343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2022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5</TotalTime>
  <Words>768</Words>
  <Application>Microsoft Office PowerPoint</Application>
  <PresentationFormat>Panorámica</PresentationFormat>
  <Paragraphs>119</Paragraphs>
  <Slides>29</Slides>
  <Notes>9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9</vt:i4>
      </vt:variant>
    </vt:vector>
  </HeadingPairs>
  <TitlesOfParts>
    <vt:vector size="37" baseType="lpstr">
      <vt:lpstr>Arial</vt:lpstr>
      <vt:lpstr>Britannic Bold</vt:lpstr>
      <vt:lpstr>Calibri</vt:lpstr>
      <vt:lpstr>Calibri Light</vt:lpstr>
      <vt:lpstr>Cambria</vt:lpstr>
      <vt:lpstr>Tema de Office</vt:lpstr>
      <vt:lpstr>Equation</vt:lpstr>
      <vt:lpstr>Ecuación</vt:lpstr>
      <vt:lpstr>Presentación de PowerPoint</vt:lpstr>
      <vt:lpstr>Unidad 3: Contenido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SUPERPOSICIÓN DE FUERZAS</vt:lpstr>
      <vt:lpstr>Descomposición de fuerzas: Cualquier fuerza puede ser sustituida por sus vectores componentes, actuando en el mismo punto. </vt:lpstr>
      <vt:lpstr>Descomposición de la fuerza Peso </vt:lpstr>
      <vt:lpstr>Fuerza Equilibrante:   Es la fuerza que tiene la misma dirección, igual intensidad y sentido contrario a la fuerza resultante. </vt:lpstr>
      <vt:lpstr>Diagrama de cuerpo libre</vt:lpstr>
      <vt:lpstr> Es un diagrama que muestra el cuerpo elegido solo, “libre” de su entorno, con vectores que muestren las magnitudes y direcciones de todas las fuerzas aplicadas sobre el cuerpo por todos los cuerpos que interactúan con él. </vt:lpstr>
      <vt:lpstr>Ejemplos:</vt:lpstr>
      <vt:lpstr>Ejemplo 5.4 “Física para Ciencias e Ingeniería”. Serway,  Vol. 1, (pág. 111)</vt:lpstr>
      <vt:lpstr>Presentación de PowerPoint</vt:lpstr>
      <vt:lpstr>Ejemplo 5.13 “Física Universitaria”. Sears,  Vol. 1, (pág. 152)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Roberto Andres Yañez Andrade (Profesor Fisica)</dc:creator>
  <cp:lastModifiedBy>USUARIO</cp:lastModifiedBy>
  <cp:revision>117</cp:revision>
  <dcterms:created xsi:type="dcterms:W3CDTF">2020-08-12T19:39:20Z</dcterms:created>
  <dcterms:modified xsi:type="dcterms:W3CDTF">2024-04-15T15:22:50Z</dcterms:modified>
</cp:coreProperties>
</file>